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9"/>
  </p:notesMasterIdLst>
  <p:sldIdLst>
    <p:sldId id="313" r:id="rId3"/>
    <p:sldId id="301" r:id="rId4"/>
    <p:sldId id="346" r:id="rId5"/>
    <p:sldId id="347" r:id="rId6"/>
    <p:sldId id="348" r:id="rId7"/>
    <p:sldId id="349" r:id="rId8"/>
    <p:sldId id="350" r:id="rId9"/>
    <p:sldId id="363" r:id="rId10"/>
    <p:sldId id="365" r:id="rId11"/>
    <p:sldId id="366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384" r:id="rId28"/>
    <p:sldId id="385" r:id="rId29"/>
    <p:sldId id="386" r:id="rId30"/>
    <p:sldId id="387" r:id="rId31"/>
    <p:sldId id="394" r:id="rId32"/>
    <p:sldId id="388" r:id="rId33"/>
    <p:sldId id="389" r:id="rId34"/>
    <p:sldId id="390" r:id="rId35"/>
    <p:sldId id="391" r:id="rId36"/>
    <p:sldId id="392" r:id="rId37"/>
    <p:sldId id="393" r:id="rId38"/>
  </p:sldIdLst>
  <p:sldSz cx="24384000" cy="13716000"/>
  <p:notesSz cx="6858000" cy="9144000"/>
  <p:custDataLst>
    <p:tags r:id="rId4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139" y="28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tags" Target="tags/tag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theme" Target="theme/theme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10.png"/><Relationship Id="rId7" Type="http://schemas.openxmlformats.org/officeDocument/2006/relationships/image" Target="../media/image67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6.pn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3.png"/><Relationship Id="rId9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10.png"/><Relationship Id="rId7" Type="http://schemas.openxmlformats.org/officeDocument/2006/relationships/image" Target="../media/image7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9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10.png"/><Relationship Id="rId7" Type="http://schemas.openxmlformats.org/officeDocument/2006/relationships/image" Target="../media/image85.png"/><Relationship Id="rId12" Type="http://schemas.openxmlformats.org/officeDocument/2006/relationships/image" Target="../media/image9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82.png"/><Relationship Id="rId9" Type="http://schemas.openxmlformats.org/officeDocument/2006/relationships/image" Target="../media/image87.png"/><Relationship Id="rId14" Type="http://schemas.openxmlformats.org/officeDocument/2006/relationships/image" Target="../media/image9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10.png"/><Relationship Id="rId7" Type="http://schemas.openxmlformats.org/officeDocument/2006/relationships/image" Target="../media/image68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1.png"/><Relationship Id="rId5" Type="http://schemas.openxmlformats.org/officeDocument/2006/relationships/image" Target="../media/image501.png"/><Relationship Id="rId4" Type="http://schemas.openxmlformats.org/officeDocument/2006/relationships/image" Target="../media/image72.png"/><Relationship Id="rId9" Type="http://schemas.openxmlformats.org/officeDocument/2006/relationships/image" Target="../media/image9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10.png"/><Relationship Id="rId7" Type="http://schemas.openxmlformats.org/officeDocument/2006/relationships/image" Target="../media/image10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4.png"/><Relationship Id="rId5" Type="http://schemas.openxmlformats.org/officeDocument/2006/relationships/image" Target="../media/image100.png"/><Relationship Id="rId4" Type="http://schemas.openxmlformats.org/officeDocument/2006/relationships/image" Target="../media/image73.png"/><Relationship Id="rId9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3" Type="http://schemas.openxmlformats.org/officeDocument/2006/relationships/image" Target="../media/image10.png"/><Relationship Id="rId7" Type="http://schemas.openxmlformats.org/officeDocument/2006/relationships/image" Target="../media/image10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10" Type="http://schemas.openxmlformats.org/officeDocument/2006/relationships/image" Target="../media/image111.png"/><Relationship Id="rId4" Type="http://schemas.openxmlformats.org/officeDocument/2006/relationships/image" Target="../media/image75.png"/><Relationship Id="rId9" Type="http://schemas.openxmlformats.org/officeDocument/2006/relationships/image" Target="../media/image7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0.png"/><Relationship Id="rId7" Type="http://schemas.openxmlformats.org/officeDocument/2006/relationships/image" Target="../media/image11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13.png"/><Relationship Id="rId5" Type="http://schemas.openxmlformats.org/officeDocument/2006/relationships/image" Target="../media/image110.png"/><Relationship Id="rId10" Type="http://schemas.openxmlformats.org/officeDocument/2006/relationships/image" Target="../media/image117.png"/><Relationship Id="rId4" Type="http://schemas.openxmlformats.org/officeDocument/2006/relationships/image" Target="../media/image93.png"/><Relationship Id="rId9" Type="http://schemas.openxmlformats.org/officeDocument/2006/relationships/image" Target="../media/image11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3" Type="http://schemas.openxmlformats.org/officeDocument/2006/relationships/image" Target="../media/image10.png"/><Relationship Id="rId7" Type="http://schemas.openxmlformats.org/officeDocument/2006/relationships/image" Target="../media/image12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10" Type="http://schemas.openxmlformats.org/officeDocument/2006/relationships/image" Target="../media/image98.png"/><Relationship Id="rId4" Type="http://schemas.openxmlformats.org/officeDocument/2006/relationships/image" Target="../media/image97.png"/><Relationship Id="rId9" Type="http://schemas.openxmlformats.org/officeDocument/2006/relationships/image" Target="../media/image1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0.png"/><Relationship Id="rId7" Type="http://schemas.openxmlformats.org/officeDocument/2006/relationships/image" Target="../media/image131.png"/><Relationship Id="rId12" Type="http://schemas.openxmlformats.org/officeDocument/2006/relationships/image" Target="../media/image13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99.png"/><Relationship Id="rId9" Type="http://schemas.openxmlformats.org/officeDocument/2006/relationships/image" Target="../media/image13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png"/><Relationship Id="rId3" Type="http://schemas.openxmlformats.org/officeDocument/2006/relationships/image" Target="../media/image10.png"/><Relationship Id="rId7" Type="http://schemas.openxmlformats.org/officeDocument/2006/relationships/image" Target="../media/image137.png"/><Relationship Id="rId12" Type="http://schemas.openxmlformats.org/officeDocument/2006/relationships/image" Target="../media/image13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361.png"/><Relationship Id="rId11" Type="http://schemas.openxmlformats.org/officeDocument/2006/relationships/image" Target="../media/image1380.png"/><Relationship Id="rId5" Type="http://schemas.openxmlformats.org/officeDocument/2006/relationships/image" Target="../media/image1180.png"/><Relationship Id="rId10" Type="http://schemas.openxmlformats.org/officeDocument/2006/relationships/image" Target="../media/image1370.png"/><Relationship Id="rId4" Type="http://schemas.openxmlformats.org/officeDocument/2006/relationships/image" Target="../media/image101.png"/><Relationship Id="rId9" Type="http://schemas.openxmlformats.org/officeDocument/2006/relationships/image" Target="../media/image136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7.png"/><Relationship Id="rId3" Type="http://schemas.openxmlformats.org/officeDocument/2006/relationships/image" Target="../media/image10.png"/><Relationship Id="rId12" Type="http://schemas.openxmlformats.org/officeDocument/2006/relationships/image" Target="../media/image14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11" Type="http://schemas.openxmlformats.org/officeDocument/2006/relationships/image" Target="../media/image105.png"/><Relationship Id="rId5" Type="http://schemas.openxmlformats.org/officeDocument/2006/relationships/image" Target="../media/image141.png"/><Relationship Id="rId15" Type="http://schemas.openxmlformats.org/officeDocument/2006/relationships/image" Target="../media/image149.png"/><Relationship Id="rId10" Type="http://schemas.openxmlformats.org/officeDocument/2006/relationships/image" Target="../media/image143.png"/><Relationship Id="rId4" Type="http://schemas.openxmlformats.org/officeDocument/2006/relationships/image" Target="../media/image104.png"/><Relationship Id="rId9" Type="http://schemas.openxmlformats.org/officeDocument/2006/relationships/image" Target="../media/image142.png"/><Relationship Id="rId14" Type="http://schemas.openxmlformats.org/officeDocument/2006/relationships/image" Target="../media/image1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13" Type="http://schemas.openxmlformats.org/officeDocument/2006/relationships/image" Target="../media/image106.wmf"/><Relationship Id="rId18" Type="http://schemas.openxmlformats.org/officeDocument/2006/relationships/image" Target="../media/image158.png"/><Relationship Id="rId3" Type="http://schemas.openxmlformats.org/officeDocument/2006/relationships/image" Target="../media/image8.jpeg"/><Relationship Id="rId7" Type="http://schemas.openxmlformats.org/officeDocument/2006/relationships/image" Target="../media/image151.png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57.png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56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0.png"/><Relationship Id="rId11" Type="http://schemas.openxmlformats.org/officeDocument/2006/relationships/image" Target="../media/image155.png"/><Relationship Id="rId5" Type="http://schemas.openxmlformats.org/officeDocument/2006/relationships/image" Target="../media/image149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54.png"/><Relationship Id="rId4" Type="http://schemas.openxmlformats.org/officeDocument/2006/relationships/image" Target="../media/image10.png"/><Relationship Id="rId9" Type="http://schemas.openxmlformats.org/officeDocument/2006/relationships/image" Target="../media/image153.png"/><Relationship Id="rId1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8.png"/><Relationship Id="rId11" Type="http://schemas.openxmlformats.org/officeDocument/2006/relationships/image" Target="../media/image159.png"/><Relationship Id="rId5" Type="http://schemas.openxmlformats.org/officeDocument/2006/relationships/image" Target="../media/image780.png"/><Relationship Id="rId10" Type="http://schemas.openxmlformats.org/officeDocument/2006/relationships/image" Target="../media/image1480.png"/><Relationship Id="rId4" Type="http://schemas.openxmlformats.org/officeDocument/2006/relationships/image" Target="../media/image610.png"/><Relationship Id="rId9" Type="http://schemas.openxmlformats.org/officeDocument/2006/relationships/image" Target="../media/image1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01.png"/><Relationship Id="rId5" Type="http://schemas.openxmlformats.org/officeDocument/2006/relationships/image" Target="../media/image191.png"/><Relationship Id="rId4" Type="http://schemas.openxmlformats.org/officeDocument/2006/relationships/image" Target="../media/image18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png"/><Relationship Id="rId3" Type="http://schemas.openxmlformats.org/officeDocument/2006/relationships/image" Target="../media/image10.png"/><Relationship Id="rId7" Type="http://schemas.openxmlformats.org/officeDocument/2006/relationships/image" Target="../media/image16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0.png"/><Relationship Id="rId5" Type="http://schemas.openxmlformats.org/officeDocument/2006/relationships/image" Target="../media/image191.png"/><Relationship Id="rId4" Type="http://schemas.openxmlformats.org/officeDocument/2006/relationships/image" Target="../media/image112.png"/><Relationship Id="rId9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png"/><Relationship Id="rId3" Type="http://schemas.openxmlformats.org/officeDocument/2006/relationships/image" Target="../media/image10.png"/><Relationship Id="rId7" Type="http://schemas.openxmlformats.org/officeDocument/2006/relationships/image" Target="../media/image165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64.png"/><Relationship Id="rId5" Type="http://schemas.openxmlformats.org/officeDocument/2006/relationships/image" Target="../media/image231.png"/><Relationship Id="rId4" Type="http://schemas.openxmlformats.org/officeDocument/2006/relationships/image" Target="../media/image1101.png"/><Relationship Id="rId9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81.png"/><Relationship Id="rId11" Type="http://schemas.openxmlformats.org/officeDocument/2006/relationships/image" Target="../media/image169.png"/><Relationship Id="rId5" Type="http://schemas.openxmlformats.org/officeDocument/2006/relationships/image" Target="../media/image271.png"/><Relationship Id="rId10" Type="http://schemas.openxmlformats.org/officeDocument/2006/relationships/image" Target="../media/image168.png"/><Relationship Id="rId4" Type="http://schemas.openxmlformats.org/officeDocument/2006/relationships/image" Target="../media/image261.png"/><Relationship Id="rId9" Type="http://schemas.openxmlformats.org/officeDocument/2006/relationships/image" Target="../media/image30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0.png"/><Relationship Id="rId5" Type="http://schemas.openxmlformats.org/officeDocument/2006/relationships/image" Target="../media/image331.png"/><Relationship Id="rId10" Type="http://schemas.openxmlformats.org/officeDocument/2006/relationships/image" Target="../media/image126.emf"/><Relationship Id="rId4" Type="http://schemas.openxmlformats.org/officeDocument/2006/relationships/image" Target="../media/image321.png"/><Relationship Id="rId9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4.png"/><Relationship Id="rId11" Type="http://schemas.openxmlformats.org/officeDocument/2006/relationships/image" Target="../media/image128.png"/><Relationship Id="rId5" Type="http://schemas.openxmlformats.org/officeDocument/2006/relationships/image" Target="../media/image331.png"/><Relationship Id="rId10" Type="http://schemas.openxmlformats.org/officeDocument/2006/relationships/image" Target="../media/image127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Relationship Id="rId9" Type="http://schemas.openxmlformats.org/officeDocument/2006/relationships/image" Target="../media/image1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3" Type="http://schemas.openxmlformats.org/officeDocument/2006/relationships/image" Target="../media/image311.png"/><Relationship Id="rId7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77.png"/><Relationship Id="rId5" Type="http://schemas.openxmlformats.org/officeDocument/2006/relationships/image" Target="../media/image331.png"/><Relationship Id="rId10" Type="http://schemas.openxmlformats.org/officeDocument/2006/relationships/image" Target="../media/image127.png"/><Relationship Id="rId4" Type="http://schemas.openxmlformats.org/officeDocument/2006/relationships/image" Target="../media/image321.png"/><Relationship Id="rId9" Type="http://schemas.openxmlformats.org/officeDocument/2006/relationships/image" Target="../media/image390.png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3.png"/><Relationship Id="rId18" Type="http://schemas.openxmlformats.org/officeDocument/2006/relationships/image" Target="../media/image145.png"/><Relationship Id="rId3" Type="http://schemas.openxmlformats.org/officeDocument/2006/relationships/image" Target="../media/image410.png"/><Relationship Id="rId7" Type="http://schemas.openxmlformats.org/officeDocument/2006/relationships/image" Target="../media/image10.png"/><Relationship Id="rId12" Type="http://schemas.openxmlformats.org/officeDocument/2006/relationships/image" Target="../media/image182.png"/><Relationship Id="rId17" Type="http://schemas.openxmlformats.org/officeDocument/2006/relationships/image" Target="../media/image187.png"/><Relationship Id="rId2" Type="http://schemas.openxmlformats.org/officeDocument/2006/relationships/image" Target="../media/image8.jpeg"/><Relationship Id="rId16" Type="http://schemas.openxmlformats.org/officeDocument/2006/relationships/image" Target="../media/image18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40.png"/><Relationship Id="rId11" Type="http://schemas.openxmlformats.org/officeDocument/2006/relationships/image" Target="../media/image180.png"/><Relationship Id="rId5" Type="http://schemas.openxmlformats.org/officeDocument/2006/relationships/image" Target="../media/image430.png"/><Relationship Id="rId15" Type="http://schemas.openxmlformats.org/officeDocument/2006/relationships/image" Target="../media/image185.png"/><Relationship Id="rId10" Type="http://schemas.openxmlformats.org/officeDocument/2006/relationships/image" Target="../media/image141.emf"/><Relationship Id="rId4" Type="http://schemas.openxmlformats.org/officeDocument/2006/relationships/image" Target="../media/image420.png"/><Relationship Id="rId9" Type="http://schemas.openxmlformats.org/officeDocument/2006/relationships/image" Target="../media/image460.png"/><Relationship Id="rId14" Type="http://schemas.openxmlformats.org/officeDocument/2006/relationships/image" Target="../media/image184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0.png"/><Relationship Id="rId3" Type="http://schemas.openxmlformats.org/officeDocument/2006/relationships/image" Target="../media/image480.png"/><Relationship Id="rId7" Type="http://schemas.openxmlformats.org/officeDocument/2006/relationships/image" Target="../media/image5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0.png"/><Relationship Id="rId5" Type="http://schemas.openxmlformats.org/officeDocument/2006/relationships/image" Target="../media/image10.png"/><Relationship Id="rId10" Type="http://schemas.openxmlformats.org/officeDocument/2006/relationships/image" Target="../media/image179.png"/><Relationship Id="rId4" Type="http://schemas.openxmlformats.org/officeDocument/2006/relationships/image" Target="../media/image490.png"/><Relationship Id="rId9" Type="http://schemas.openxmlformats.org/officeDocument/2006/relationships/image" Target="../media/image176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0.png"/><Relationship Id="rId3" Type="http://schemas.openxmlformats.org/officeDocument/2006/relationships/image" Target="../media/image540.png"/><Relationship Id="rId7" Type="http://schemas.openxmlformats.org/officeDocument/2006/relationships/image" Target="../media/image57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60.png"/><Relationship Id="rId5" Type="http://schemas.openxmlformats.org/officeDocument/2006/relationships/image" Target="../media/image10.png"/><Relationship Id="rId10" Type="http://schemas.openxmlformats.org/officeDocument/2006/relationships/image" Target="../media/image193.png"/><Relationship Id="rId4" Type="http://schemas.openxmlformats.org/officeDocument/2006/relationships/image" Target="../media/image550.png"/><Relationship Id="rId9" Type="http://schemas.openxmlformats.org/officeDocument/2006/relationships/image" Target="../media/image19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png"/><Relationship Id="rId3" Type="http://schemas.openxmlformats.org/officeDocument/2006/relationships/image" Target="../media/image189.png"/><Relationship Id="rId7" Type="http://schemas.openxmlformats.org/officeDocument/2006/relationships/image" Target="../media/image19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620.png"/><Relationship Id="rId11" Type="http://schemas.openxmlformats.org/officeDocument/2006/relationships/image" Target="../media/image196.png"/><Relationship Id="rId5" Type="http://schemas.openxmlformats.org/officeDocument/2006/relationships/image" Target="../media/image10.png"/><Relationship Id="rId10" Type="http://schemas.openxmlformats.org/officeDocument/2006/relationships/image" Target="../media/image1950.png"/><Relationship Id="rId4" Type="http://schemas.openxmlformats.org/officeDocument/2006/relationships/image" Target="../media/image190.png"/><Relationship Id="rId9" Type="http://schemas.openxmlformats.org/officeDocument/2006/relationships/image" Target="../media/image19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0.png"/><Relationship Id="rId3" Type="http://schemas.openxmlformats.org/officeDocument/2006/relationships/image" Target="../media/image660.png"/><Relationship Id="rId7" Type="http://schemas.openxmlformats.org/officeDocument/2006/relationships/image" Target="../media/image69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10.png"/><Relationship Id="rId10" Type="http://schemas.openxmlformats.org/officeDocument/2006/relationships/image" Target="../media/image167.png"/><Relationship Id="rId4" Type="http://schemas.openxmlformats.org/officeDocument/2006/relationships/image" Target="../media/image670.png"/><Relationship Id="rId9" Type="http://schemas.openxmlformats.org/officeDocument/2006/relationships/image" Target="../media/image16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0.png"/><Relationship Id="rId3" Type="http://schemas.openxmlformats.org/officeDocument/2006/relationships/image" Target="../media/image730.png"/><Relationship Id="rId7" Type="http://schemas.openxmlformats.org/officeDocument/2006/relationships/image" Target="../media/image75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590.png"/><Relationship Id="rId5" Type="http://schemas.openxmlformats.org/officeDocument/2006/relationships/image" Target="../media/image10.png"/><Relationship Id="rId4" Type="http://schemas.openxmlformats.org/officeDocument/2006/relationships/image" Target="../media/image740.png"/><Relationship Id="rId9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0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10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0.png"/><Relationship Id="rId7" Type="http://schemas.openxmlformats.org/officeDocument/2006/relationships/image" Target="../media/image44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10.png"/><Relationship Id="rId7" Type="http://schemas.openxmlformats.org/officeDocument/2006/relationships/image" Target="../media/image52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0.png"/><Relationship Id="rId7" Type="http://schemas.openxmlformats.org/officeDocument/2006/relationships/image" Target="../media/image58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4401800" cy="11181523"/>
            <a:chOff x="9851187" y="2126503"/>
            <a:chExt cx="144018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4401800" cy="11181523"/>
              <a:chOff x="1339699" y="3448230"/>
              <a:chExt cx="144018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4401800" cy="11181523"/>
                <a:chOff x="1339699" y="3448230"/>
                <a:chExt cx="144018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44018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003587" y="2164806"/>
              <a:ext cx="140208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55987" y="5288484"/>
              <a:ext cx="13868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8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6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384587" y="2428363"/>
              <a:ext cx="133970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THỨC LƯỢNG TRONG TAM GIÁC</a:t>
              </a:r>
              <a:endParaRPr lang="vi-VN" sz="4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1022" y="4468693"/>
            <a:ext cx="23930870" cy="8942507"/>
            <a:chOff x="97405" y="3387172"/>
            <a:chExt cx="23084846" cy="885052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45194" y="3785899"/>
              <a:ext cx="22737057" cy="845179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24831" cy="1079473"/>
              <a:chOff x="459355" y="3653872"/>
              <a:chExt cx="402483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02813" y="2731251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2"/>
            <a:ext cx="23930870" cy="1959306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lvl="0" indent="-35941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621" y="3071245"/>
                <a:ext cx="16822824" cy="821507"/>
              </a:xfrm>
              <a:prstGeom prst="rect">
                <a:avLst/>
              </a:prstGeom>
              <a:blipFill>
                <a:blip r:embed="rId4"/>
                <a:stretch>
                  <a:fillRect t="-1037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5241378" y="5106357"/>
            <a:ext cx="14494352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ệ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𝟏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𝟕𝟓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𝟓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𝟒𝟑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764" y="6213938"/>
                <a:ext cx="9905999" cy="48880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/>
              <p:cNvSpPr/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𝒓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𝟔𝟗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3800" y="6413287"/>
                <a:ext cx="8458200" cy="40115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F690F5CD-3ED5-4E84-9806-C2A66294BB8D}"/>
              </a:ext>
            </a:extLst>
          </p:cNvPr>
          <p:cNvCxnSpPr/>
          <p:nvPr/>
        </p:nvCxnSpPr>
        <p:spPr>
          <a:xfrm>
            <a:off x="12447033" y="6213938"/>
            <a:ext cx="41521" cy="7197262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038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01271" y="5806498"/>
            <a:ext cx="23695552" cy="7680902"/>
            <a:chOff x="136200" y="3550696"/>
            <a:chExt cx="22857848" cy="589798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56991" y="3818286"/>
              <a:ext cx="22737057" cy="563039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969360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2949" y="2470944"/>
            <a:ext cx="23930870" cy="3262615"/>
            <a:chOff x="923003" y="3917552"/>
            <a:chExt cx="24160728" cy="3113171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177337"/>
              <a:ext cx="23594672" cy="285338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𝑪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620" y="2777307"/>
                <a:ext cx="23142567" cy="2609945"/>
              </a:xfrm>
              <a:prstGeom prst="rect">
                <a:avLst/>
              </a:prstGeom>
              <a:blipFill>
                <a:blip r:embed="rId4"/>
                <a:stretch>
                  <a:fillRect t="-3972" b="-10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436713" y="11688910"/>
            <a:ext cx="12491448" cy="15708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B 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𝑨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𝑩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6253211"/>
                <a:ext cx="12192000" cy="99681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11845349" y="8870648"/>
            <a:ext cx="12208470" cy="16734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s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MC</a:t>
            </a:r>
          </a:p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có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5466" y="10829554"/>
                <a:ext cx="12192000" cy="999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7" name="Straight Connector 36"/>
          <p:cNvCxnSpPr>
            <a:cxnSpLocks/>
          </p:cNvCxnSpPr>
          <p:nvPr/>
        </p:nvCxnSpPr>
        <p:spPr>
          <a:xfrm>
            <a:off x="12368719" y="6024520"/>
            <a:ext cx="0" cy="736769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𝑨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𝑩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𝑴𝑩</m:t>
                            </m:r>
                          </m:e>
                        </m:acc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4371" y="7325312"/>
                <a:ext cx="12192000" cy="1672894"/>
              </a:xfrm>
              <a:prstGeom prst="rect">
                <a:avLst/>
              </a:prstGeom>
              <a:blipFill>
                <a:blip r:embed="rId7"/>
                <a:stretch>
                  <a:fillRect b="-12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𝐂</m:t>
                        </m:r>
                      </m:e>
                      <m:sup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𝐌𝐀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𝐂</m:t>
                    </m:r>
                    <m:r>
                      <a:rPr lang="en-US" sz="4000" b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000" b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</m:oMath>
                </a14:m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5349" y="11860380"/>
                <a:ext cx="12192000" cy="1531830"/>
              </a:xfrm>
              <a:prstGeom prst="rect">
                <a:avLst/>
              </a:prstGeom>
              <a:blipFill>
                <a:blip r:embed="rId8"/>
                <a:stretch>
                  <a:fillRect b="-11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9" name="Hình ảnh 20">
            <a:extLst>
              <a:ext uri="{FF2B5EF4-FFF2-40B4-BE49-F238E27FC236}">
                <a16:creationId xmlns:a16="http://schemas.microsoft.com/office/drawing/2014/main" id="{CAE43B4D-7EBD-49B9-9C15-6D6D041BFB8D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>
          <a:xfrm>
            <a:off x="7374881" y="6227703"/>
            <a:ext cx="4800600" cy="352818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/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</a:t>
                </a: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𝐂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endParaRPr lang="en-US" sz="4400" b="1" i="0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acc>
                              <m:accPr>
                                <m:chr m:val="̂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𝐀𝐌𝐁</m:t>
                                </m:r>
                              </m:e>
                            </m:acc>
                          </m:e>
                        </m:d>
                      </m:e>
                    </m:func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CFC51B-67A2-4B6F-9090-8A7EF17DE6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156" y="7943878"/>
                <a:ext cx="11662366" cy="3562322"/>
              </a:xfrm>
              <a:prstGeom prst="rect">
                <a:avLst/>
              </a:prstGeom>
              <a:blipFill>
                <a:blip r:embed="rId10"/>
                <a:stretch>
                  <a:fillRect t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/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𝐌𝐁</m:t>
                            </m:r>
                          </m:e>
                        </m:acc>
                      </m:e>
                    </m:fun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pc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9C8B762-0D9F-4531-B01F-AAD8DC166F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507" y="10611981"/>
                <a:ext cx="9900339" cy="894219"/>
              </a:xfrm>
              <a:prstGeom prst="rect">
                <a:avLst/>
              </a:prstGeom>
              <a:blipFill>
                <a:blip r:embed="rId11"/>
                <a:stretch>
                  <a:fillRect t="-9524" r="-1662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1184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/>
      <p:bldP spid="35" grpId="0"/>
      <p:bldP spid="36" grpId="0"/>
      <p:bldP spid="9" grpId="0"/>
      <p:bldP spid="11" grpId="0"/>
      <p:bldP spid="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623768" y="5160279"/>
            <a:ext cx="23616579" cy="8281019"/>
            <a:chOff x="136200" y="3550696"/>
            <a:chExt cx="22781666" cy="604676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4086897"/>
              <a:ext cx="22737057" cy="551056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7"/>
            <a:ext cx="23930870" cy="2893064"/>
            <a:chOff x="923003" y="3917552"/>
            <a:chExt cx="24160728" cy="173629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89059" y="4391447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45720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714" y="2913176"/>
                <a:ext cx="17639846" cy="2175275"/>
              </a:xfrm>
              <a:prstGeom prst="rect">
                <a:avLst/>
              </a:prstGeom>
              <a:blipFill>
                <a:blip r:embed="rId4"/>
                <a:stretch>
                  <a:fillRect t="-4762" b="-5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ta có: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𝐁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𝐁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𝐁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𝐀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𝐀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𝐌𝐀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𝐌𝐂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𝐨𝐬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𝐀𝐌𝐂</m:t>
                              </m:r>
                            </m:e>
                          </m:acc>
                        </m:e>
                      </m:func>
                      <m:r>
                        <m:rPr>
                          <m:nor/>
                        </m:rPr>
                        <a:rPr lang="en-US" sz="4400" b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d>
                        <m:d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992" y="5838746"/>
                <a:ext cx="14721808" cy="2685735"/>
              </a:xfrm>
              <a:prstGeom prst="rect">
                <a:avLst/>
              </a:prstGeom>
              <a:blipFill>
                <a:blip r:embed="rId5"/>
                <a:stretch>
                  <a:fillRect t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3200980" y="8528183"/>
            <a:ext cx="17068800" cy="792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1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2)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5744" y="9467155"/>
                <a:ext cx="21107400" cy="79214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𝑩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𝑴𝑪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10544022"/>
                <a:ext cx="21869400" cy="85658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d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501" y="11574221"/>
                <a:ext cx="9267857" cy="1463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𝑴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1045" y="11528785"/>
                <a:ext cx="8595430" cy="14851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28294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/>
      <p:bldP spid="36" grpId="0"/>
      <p:bldP spid="3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86326" y="6648261"/>
            <a:ext cx="23811347" cy="6795014"/>
            <a:chOff x="136200" y="3550696"/>
            <a:chExt cx="22781666" cy="6257273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180809" y="3728212"/>
              <a:ext cx="22737057" cy="607975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136200" y="3550696"/>
              <a:ext cx="4099961" cy="1079473"/>
              <a:chOff x="498150" y="3817396"/>
              <a:chExt cx="4099961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16738" y="2860864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98150" y="3817396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09477" y="2195383"/>
            <a:ext cx="23818781" cy="4270081"/>
            <a:chOff x="923003" y="3917552"/>
            <a:chExt cx="24047562" cy="147981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75893" y="4134968"/>
              <a:ext cx="23594672" cy="126240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4987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571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1058" y="2885963"/>
                <a:ext cx="12192000" cy="3567708"/>
              </a:xfrm>
              <a:prstGeom prst="rect">
                <a:avLst/>
              </a:prstGeom>
              <a:blipFill>
                <a:blip r:embed="rId4"/>
                <a:stretch>
                  <a:fillRect t="-2730" b="-4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s ta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𝐛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𝐚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𝐛𝐜</m:t>
                        </m:r>
                      </m:den>
                    </m:f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7386850"/>
                <a:ext cx="17297400" cy="1306833"/>
              </a:xfrm>
              <a:prstGeom prst="rect">
                <a:avLst/>
              </a:prstGeom>
              <a:blipFill>
                <a:blip r:embed="rId5"/>
                <a:stretch>
                  <a:fillRect b="-7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5391" y="8887775"/>
                <a:ext cx="10415687" cy="799963"/>
              </a:xfrm>
              <a:prstGeom prst="rect">
                <a:avLst/>
              </a:prstGeom>
              <a:blipFill>
                <a:blip r:embed="rId6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0" y="10101792"/>
                <a:ext cx="9096553" cy="871008"/>
              </a:xfrm>
              <a:prstGeom prst="rect">
                <a:avLst/>
              </a:prstGeom>
              <a:blipFill>
                <a:blip r:embed="rId7"/>
                <a:stretch>
                  <a:fillRect t="-11189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2643" y="11549592"/>
                <a:ext cx="10539177" cy="871008"/>
              </a:xfrm>
              <a:prstGeom prst="rect">
                <a:avLst/>
              </a:prstGeom>
              <a:blipFill>
                <a:blip r:embed="rId8"/>
                <a:stretch>
                  <a:fillRect t="-11888" b="-23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2088" y="8421657"/>
                <a:ext cx="5299912" cy="146835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0272" y="8883148"/>
                <a:ext cx="10123541" cy="991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4789" y="9762673"/>
                <a:ext cx="5299912" cy="146835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6218" y="10003625"/>
                <a:ext cx="10147586" cy="99123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𝐛𝐜</m:t>
                          </m:r>
                        </m:den>
                      </m:f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4574" y="11133547"/>
                <a:ext cx="5265865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8485" y="11465091"/>
                <a:ext cx="10055445" cy="99123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08802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3" grpId="0"/>
      <p:bldP spid="38" grpId="0"/>
      <p:bldP spid="3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56698" y="9448798"/>
            <a:ext cx="23862374" cy="3911038"/>
            <a:chOff x="48567" y="4110157"/>
            <a:chExt cx="23018772" cy="598759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110157"/>
              <a:ext cx="3991940" cy="1350815"/>
              <a:chOff x="410517" y="4376857"/>
              <a:chExt cx="3991940" cy="1350815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285414" y="3497497"/>
                <a:ext cx="123768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31816" y="4434096"/>
                <a:ext cx="2872839" cy="830996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376857"/>
                <a:ext cx="1058947" cy="135081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12311"/>
              <a:ext cx="23594672" cy="18067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 err="1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951" y="3295162"/>
                <a:ext cx="19959269" cy="1242665"/>
              </a:xfrm>
              <a:prstGeom prst="rect">
                <a:avLst/>
              </a:prstGeom>
              <a:blipFill>
                <a:blip r:embed="rId4"/>
                <a:stretch>
                  <a:fillRect l="-1252" t="-837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5254627" y="11288310"/>
            <a:ext cx="9061776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544320" lvl="1" indent="0" algn="ctr">
              <a:lnSpc>
                <a:spcPct val="115000"/>
              </a:lnSpc>
              <a:spcAft>
                <a:spcPts val="800"/>
              </a:spcAft>
              <a:buNone/>
              <a:defRPr/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si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12271438"/>
                <a:ext cx="666503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80383" y="5563894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80383" y="736636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Oval 5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277" y="5859222"/>
                <a:ext cx="7513460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7640" y="5774632"/>
                <a:ext cx="8937861" cy="8886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478" y="7605301"/>
                <a:ext cx="7828149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6127" y="7569459"/>
                <a:ext cx="9119396" cy="8886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Oval 6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606127" y="747190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3946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1" grpId="0"/>
      <p:bldP spid="6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183068" y="7543800"/>
            <a:ext cx="24310865" cy="5867400"/>
            <a:chOff x="48567" y="4381499"/>
            <a:chExt cx="23451408" cy="656031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17948" y="4927085"/>
              <a:ext cx="22682027" cy="6014724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221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89658" y="2246580"/>
              <a:ext cx="2468235" cy="701282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6845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96095" y="2249990"/>
              <a:ext cx="2468235" cy="6900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374708" y="2331662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53873" y="53398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97503" y="2635358"/>
            <a:ext cx="24081412" cy="2424383"/>
            <a:chOff x="923003" y="3917552"/>
            <a:chExt cx="24081412" cy="2424382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409743" y="4470052"/>
              <a:ext cx="23594672" cy="187188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ính bán kính đường tròn ngoại tiếp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3874" y="3253201"/>
                <a:ext cx="19885782" cy="1705013"/>
              </a:xfrm>
              <a:prstGeom prst="rect">
                <a:avLst/>
              </a:prstGeom>
              <a:blipFill>
                <a:blip r:embed="rId4"/>
                <a:stretch>
                  <a:fillRect l="-1226" t="-5018" r="-1257" b="-100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6789" y="5467669"/>
                <a:ext cx="1037463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𝟎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5214679"/>
                <a:ext cx="1058560" cy="14909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91746" y="5455764"/>
                <a:ext cx="1735027" cy="8490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𝟓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01218" y="5487601"/>
                <a:ext cx="69923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62992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tam giác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có: </a:t>
                </a:r>
                <a14:m>
                  <m:oMath xmlns:m="http://schemas.openxmlformats.org/officeDocument/2006/math"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x-none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x-none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x-none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855" y="9276862"/>
                <a:ext cx="12984645" cy="1217064"/>
              </a:xfrm>
              <a:prstGeom prst="rect">
                <a:avLst/>
              </a:prstGeom>
              <a:blipFill>
                <a:blip r:embed="rId9"/>
                <a:stretch>
                  <a:fillRect r="-986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39263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15884" y="7043852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87702" y="5244260"/>
            <a:ext cx="23556178" cy="1425800"/>
            <a:chOff x="241306" y="2243792"/>
            <a:chExt cx="11778089" cy="71290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7796"/>
              <a:ext cx="2468235" cy="67889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82399"/>
              <a:ext cx="2468235" cy="67429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12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19865" y="531226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0" y="2658421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541055"/>
              <a:ext cx="23594672" cy="1777962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just" defTabSz="1828800" rtl="0" eaLnBrk="1" fontAlgn="auto" latinLnBrk="0" hangingPunct="1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𝑴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297" y="3617493"/>
                <a:ext cx="23019210" cy="1106907"/>
              </a:xfrm>
              <a:prstGeom prst="rect">
                <a:avLst/>
              </a:prstGeom>
              <a:blipFill>
                <a:blip r:embed="rId4"/>
                <a:stretch>
                  <a:fillRect l="-1086" t="-8791" r="-42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𝐚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8306" y="5266613"/>
                <a:ext cx="719294" cy="1744260"/>
              </a:xfrm>
              <a:prstGeom prst="rect">
                <a:avLst/>
              </a:prstGeom>
              <a:blipFill>
                <a:blip r:embed="rId5"/>
                <a:stretch>
                  <a:fillRect l="-33898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174" y="5609733"/>
                <a:ext cx="1372748" cy="849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chemeClr val="bg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89592" y="5677095"/>
                <a:ext cx="2383345" cy="8331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bg1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bg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5442" y="5114610"/>
                <a:ext cx="1372748" cy="151913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40"/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9902" y="7527022"/>
            <a:ext cx="7927604" cy="381058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𝑴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kumimoji="0" lang="en-US" sz="44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7647" y="9226487"/>
                <a:ext cx="10186891" cy="2092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09071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2847" y="7481956"/>
            <a:ext cx="23862374" cy="5208409"/>
            <a:chOff x="48567" y="4381499"/>
            <a:chExt cx="23018772" cy="571625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889342"/>
              <a:ext cx="22682027" cy="520840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09796" y="5529950"/>
            <a:ext cx="23556178" cy="1743980"/>
            <a:chOff x="241306" y="2161835"/>
            <a:chExt cx="11778089" cy="871990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5783" y="2217686"/>
              <a:ext cx="2468235" cy="80093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74736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755642" y="2161835"/>
              <a:ext cx="2468235" cy="83367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47621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545274" y="585134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7299"/>
              <a:ext cx="23594672" cy="196171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3277" y="3190335"/>
                <a:ext cx="19911944" cy="1242665"/>
              </a:xfrm>
              <a:prstGeom prst="rect">
                <a:avLst/>
              </a:prstGeom>
              <a:blipFill>
                <a:blip r:embed="rId4"/>
                <a:stretch>
                  <a:fillRect l="-1255" t="-784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543" y="5562237"/>
                <a:ext cx="1372748" cy="15122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9565" y="5533625"/>
                <a:ext cx="1372748" cy="15166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60890" y="5494610"/>
                <a:ext cx="1372748" cy="15188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82980" y="5518056"/>
                <a:ext cx="2021644" cy="17252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1884" y="8976404"/>
                <a:ext cx="14863364" cy="769441"/>
              </a:xfrm>
              <a:prstGeom prst="rect">
                <a:avLst/>
              </a:prstGeom>
              <a:blipFill>
                <a:blip r:embed="rId9"/>
                <a:stretch>
                  <a:fillRect l="-118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293" y="10317523"/>
                <a:ext cx="5783956" cy="11729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469486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039288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06196" y="5130480"/>
            <a:ext cx="23556178" cy="1670846"/>
            <a:chOff x="241306" y="2198402"/>
            <a:chExt cx="11778089" cy="835423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67846" y="2198402"/>
              <a:ext cx="2468235" cy="83542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3811"/>
              <a:ext cx="23594672" cy="198520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79" y="3523901"/>
                <a:ext cx="19985051" cy="972842"/>
              </a:xfrm>
              <a:prstGeom prst="rect">
                <a:avLst/>
              </a:prstGeom>
              <a:blipFill>
                <a:blip r:embed="rId4"/>
                <a:stretch>
                  <a:fillRect l="-519" t="-10000" b="-1062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3373" y="5095362"/>
                <a:ext cx="1372748" cy="15166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1137" y="5206464"/>
                <a:ext cx="1372748" cy="15188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1896" y="5143248"/>
                <a:ext cx="1372748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7765" y="5282277"/>
                <a:ext cx="1372748" cy="151996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114" y="8589749"/>
                <a:ext cx="14169263" cy="769441"/>
              </a:xfrm>
              <a:prstGeom prst="rect">
                <a:avLst/>
              </a:prstGeom>
              <a:blipFill>
                <a:blip r:embed="rId9"/>
                <a:stretch>
                  <a:fillRect l="-1247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/>
              <p:cNvSpPr/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7487" y="9753288"/>
                <a:ext cx="6747425" cy="14142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55998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40" grpId="0"/>
      <p:bldP spid="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94220" y="8216886"/>
            <a:ext cx="23862374" cy="5194314"/>
            <a:chOff x="48567" y="4381499"/>
            <a:chExt cx="23018772" cy="6470716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910659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12714" y="2678882"/>
            <a:ext cx="23943880" cy="2075867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82747"/>
              <a:ext cx="23594672" cy="193627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125724" y="1707880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1036152" y="1775254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0489" y="3125319"/>
                <a:ext cx="19735067" cy="1242665"/>
              </a:xfrm>
              <a:prstGeom prst="rect">
                <a:avLst/>
              </a:prstGeom>
              <a:blipFill>
                <a:blip r:embed="rId4"/>
                <a:stretch>
                  <a:fillRect l="-1267" t="-735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func>
                      <m:funcPr>
                        <m:ctrlPr>
                          <a:rPr lang="en-US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822" y="9202442"/>
                <a:ext cx="11372178" cy="2151358"/>
              </a:xfrm>
              <a:prstGeom prst="rect">
                <a:avLst/>
              </a:prstGeom>
              <a:blipFill>
                <a:blip r:embed="rId5"/>
                <a:stretch>
                  <a:fillRect t="-5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9675" y="11525265"/>
                <a:ext cx="4252767" cy="784767"/>
              </a:xfrm>
              <a:prstGeom prst="rect">
                <a:avLst/>
              </a:prstGeom>
              <a:blipFill>
                <a:blip r:embed="rId6"/>
                <a:stretch>
                  <a:fillRect l="-5874"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3177" y="11525265"/>
                <a:ext cx="4479111" cy="799963"/>
              </a:xfrm>
              <a:prstGeom prst="rect">
                <a:avLst/>
              </a:prstGeom>
              <a:blipFill>
                <a:blip r:embed="rId7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1857" y="11525265"/>
                <a:ext cx="5451429" cy="819135"/>
              </a:xfrm>
              <a:prstGeom prst="rect">
                <a:avLst/>
              </a:prstGeom>
              <a:blipFill>
                <a:blip r:embed="rId8"/>
                <a:stretch>
                  <a:fillRect t="-10448" r="-3803" b="-34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560462" y="5115557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2" name="Oval 41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0" name="Oval 49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5325112"/>
                <a:ext cx="3474028" cy="789062"/>
              </a:xfrm>
              <a:prstGeom prst="rect">
                <a:avLst/>
              </a:prstGeom>
              <a:blipFill>
                <a:blip r:embed="rId9"/>
                <a:stretch>
                  <a:fillRect t="-14729" r="-6316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67141" y="5320116"/>
                <a:ext cx="4503156" cy="789062"/>
              </a:xfrm>
              <a:prstGeom prst="rect">
                <a:avLst/>
              </a:prstGeom>
              <a:blipFill>
                <a:blip r:embed="rId10"/>
                <a:stretch>
                  <a:fillRect t="-14729" r="-4601" b="-35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ọn</a:t>
                </a:r>
                <a:r>
                  <a:rPr lang="en-US" sz="40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1500" y="6907108"/>
                <a:ext cx="4480934" cy="1407116"/>
              </a:xfrm>
              <a:prstGeom prst="rect">
                <a:avLst/>
              </a:prstGeom>
              <a:blipFill>
                <a:blip r:embed="rId11"/>
                <a:stretch>
                  <a:fillRect t="-77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 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1178" y="6886068"/>
                <a:ext cx="5915081" cy="893578"/>
              </a:xfrm>
              <a:prstGeom prst="rect">
                <a:avLst/>
              </a:prstGeom>
              <a:blipFill>
                <a:blip r:embed="rId12"/>
                <a:stretch>
                  <a:fillRect t="-9589" r="-3299" b="-23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525214" y="6873475"/>
            <a:ext cx="1080000" cy="1067908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66406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148769" y="1828800"/>
            <a:ext cx="23798724" cy="11742140"/>
            <a:chOff x="1447796" y="1793807"/>
            <a:chExt cx="23798724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6" y="1793807"/>
              <a:ext cx="23798724" cy="11742140"/>
              <a:chOff x="1447796" y="1793807"/>
              <a:chExt cx="23798724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799" y="6374538"/>
                <a:ext cx="6188652" cy="829482"/>
                <a:chOff x="7459670" y="8196617"/>
                <a:chExt cx="6189369" cy="82957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8210492"/>
                  <a:ext cx="4556583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8196617"/>
                  <a:ext cx="1451595" cy="829578"/>
                  <a:chOff x="7459669" y="8653817"/>
                  <a:chExt cx="1439611" cy="829578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643550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527680" y="8717440"/>
                    <a:ext cx="1371600" cy="765955"/>
                    <a:chOff x="7527680" y="8717440"/>
                    <a:chExt cx="1371600" cy="765955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847720" y="839740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6883" y="8775427"/>
                      <a:ext cx="53136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A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69" y="7522377"/>
                <a:ext cx="4241730" cy="824628"/>
                <a:chOff x="7528249" y="7232684"/>
                <a:chExt cx="4242224" cy="82472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33507" y="7241705"/>
                  <a:ext cx="2736966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Ự LUẬ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7232684"/>
                  <a:ext cx="1383018" cy="767702"/>
                  <a:chOff x="7527681" y="6251989"/>
                  <a:chExt cx="1371600" cy="767702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968131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838223" y="6251989"/>
                    <a:ext cx="532954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</a:t>
                    </a:r>
                  </a:p>
                </p:txBody>
              </p:sp>
            </p:grpSp>
          </p:grpSp>
          <p:grpSp>
            <p:nvGrpSpPr>
              <p:cNvPr id="83" name="Group 44"/>
              <p:cNvGrpSpPr/>
              <p:nvPr/>
            </p:nvGrpSpPr>
            <p:grpSpPr>
              <a:xfrm>
                <a:off x="1447799" y="9871004"/>
                <a:ext cx="1014914" cy="838206"/>
                <a:chOff x="7459669" y="6289461"/>
                <a:chExt cx="1006652" cy="838303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627919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808" y="6419796"/>
                  <a:ext cx="507513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4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6" y="8660539"/>
                <a:ext cx="11290518" cy="883100"/>
                <a:chOff x="7459668" y="7202659"/>
                <a:chExt cx="14597723" cy="883199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61557" y="7270159"/>
                  <a:ext cx="12495834" cy="81569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 CỦNG CỐ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8" y="7202659"/>
                  <a:ext cx="1876587" cy="856076"/>
                  <a:chOff x="7459669" y="6221964"/>
                  <a:chExt cx="1861095" cy="856076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44818" y="6289483"/>
                    <a:ext cx="1775946" cy="788557"/>
                    <a:chOff x="7544818" y="6289483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38512" y="5795789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126036" y="6329766"/>
                      <a:ext cx="676652" cy="7079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C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FDDB460-CB8B-421C-A224-7CE97E17D46C}"/>
              </a:ext>
            </a:extLst>
          </p:cNvPr>
          <p:cNvSpPr txBox="1"/>
          <p:nvPr/>
        </p:nvSpPr>
        <p:spPr>
          <a:xfrm>
            <a:off x="7772400" y="3543925"/>
            <a:ext cx="148590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ÔN TẬP CUỐI CHƯƠNG III</a:t>
            </a:r>
            <a:r>
              <a:rPr lang="en-US" sz="4100" b="1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1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979129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299920" y="5245834"/>
            <a:ext cx="23556178" cy="1496956"/>
            <a:chOff x="241306" y="2256079"/>
            <a:chExt cx="11778089" cy="74847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593522" y="2303047"/>
              <a:ext cx="2468235" cy="68688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76366" y="2334771"/>
              <a:ext cx="2468235" cy="655157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377913" y="2303047"/>
              <a:ext cx="2468235" cy="701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56079"/>
              <a:ext cx="2468235" cy="733849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299920" y="533977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377073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292567"/>
              <a:ext cx="23594672" cy="202645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ộ dài cạ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𝑪</m:t>
                    </m:r>
                  </m:oMath>
                </a14:m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964" y="3248295"/>
                <a:ext cx="23222258" cy="1933305"/>
              </a:xfrm>
              <a:prstGeom prst="rect">
                <a:avLst/>
              </a:prstGeom>
              <a:blipFill>
                <a:blip r:embed="rId4"/>
                <a:stretch>
                  <a:fillRect l="-107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879" y="5539651"/>
                <a:ext cx="68800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00757" y="5502038"/>
                <a:ext cx="688009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98200" y="5545258"/>
                <a:ext cx="102624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6367" y="5488867"/>
                <a:ext cx="1324080" cy="87100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d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8407" y="7706020"/>
                <a:ext cx="16363315" cy="1292662"/>
              </a:xfrm>
              <a:prstGeom prst="rect">
                <a:avLst/>
              </a:prstGeom>
              <a:blipFill>
                <a:blip r:embed="rId9"/>
                <a:stretch>
                  <a:fillRect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𝒐𝒔𝒊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84" y="8953683"/>
                <a:ext cx="12194044" cy="799963"/>
              </a:xfrm>
              <a:prstGeom prst="rect">
                <a:avLst/>
              </a:prstGeom>
              <a:blipFill>
                <a:blip r:embed="rId10"/>
                <a:stretch>
                  <a:fillRect t="-12977" r="-1600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e>
                        </m:d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ra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715" y="9939531"/>
                <a:ext cx="18575388" cy="11799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15600" y="11419735"/>
                <a:ext cx="2842894" cy="769441"/>
              </a:xfrm>
              <a:prstGeom prst="rect">
                <a:avLst/>
              </a:prstGeom>
              <a:blipFill>
                <a:blip r:embed="rId12"/>
                <a:stretch>
                  <a:fillRect t="-16535" r="-772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75401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3" grpId="0"/>
      <p:bldP spid="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8509819"/>
            <a:ext cx="23862374" cy="4901382"/>
            <a:chOff x="48567" y="4381499"/>
            <a:chExt cx="23018772" cy="6453670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7"/>
              <a:ext cx="22682027" cy="589361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3790" y="2590800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43171"/>
              <a:ext cx="23594672" cy="187584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/>
              <p:cNvSpPr/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0" algn="ctr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ệ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7" y="3071891"/>
                <a:ext cx="22978961" cy="1647823"/>
              </a:xfrm>
              <a:prstGeom prst="rect">
                <a:avLst/>
              </a:prstGeom>
              <a:blipFill>
                <a:blip r:embed="rId4"/>
                <a:stretch>
                  <a:fillRect t="-6296" b="-1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755" y="5000745"/>
                <a:ext cx="3755066" cy="14465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400" b="1" i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9256" y="5189404"/>
                <a:ext cx="3829766" cy="14465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𝑨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𝑩</m:t>
                                </m:r>
                              </m:e>
                            </m:func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𝑹</m:t>
                            </m:r>
                            <m:func>
                              <m:func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𝑪</m:t>
                                </m:r>
                              </m:e>
                            </m:func>
                          </m:e>
                        </m:eqArr>
                      </m:e>
                    </m: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5647" y="9146046"/>
                <a:ext cx="12265474" cy="2254015"/>
              </a:xfrm>
              <a:prstGeom prst="rect">
                <a:avLst/>
              </a:prstGeom>
              <a:blipFill>
                <a:blip r:embed="rId9"/>
                <a:stretch>
                  <a:fillRect l="-2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039" y="11498759"/>
                <a:ext cx="12692257" cy="769441"/>
              </a:xfrm>
              <a:prstGeom prst="rect">
                <a:avLst/>
              </a:prstGeom>
              <a:blipFill>
                <a:blip r:embed="rId10"/>
                <a:stretch>
                  <a:fillRect l="-196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/>
              <p:cNvSpPr/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1821" y="12454980"/>
                <a:ext cx="6937284" cy="769441"/>
              </a:xfrm>
              <a:prstGeom prst="rect">
                <a:avLst/>
              </a:prstGeom>
              <a:blipFill>
                <a:blip r:embed="rId11"/>
                <a:stretch>
                  <a:fillRect t="-16667" r="-263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03150" y="5339055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56520" y="6920926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272" y="5593805"/>
                <a:ext cx="831729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144" y="5517886"/>
                <a:ext cx="790701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511" y="7017523"/>
                <a:ext cx="7593649" cy="106715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7322" y="7130936"/>
                <a:ext cx="6955162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Oval 61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48230" y="5379111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523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0" grpId="0"/>
      <p:bldP spid="52" grpId="0"/>
      <p:bldP spid="6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09240" y="6982163"/>
            <a:ext cx="23802962" cy="6276299"/>
            <a:chOff x="48567" y="4381499"/>
            <a:chExt cx="22961461" cy="627629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28001" y="4880861"/>
              <a:ext cx="22682027" cy="577693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1649" y="5416903"/>
            <a:ext cx="23556178" cy="1274422"/>
            <a:chOff x="241306" y="2233592"/>
            <a:chExt cx="11778089" cy="63721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33592"/>
              <a:ext cx="2468235" cy="6372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51199"/>
              <a:ext cx="2468235" cy="61960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62701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61947" y="5524314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381" cy="2223004"/>
            <a:chOff x="923003" y="3917552"/>
            <a:chExt cx="23980381" cy="18420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12" y="4398569"/>
              <a:ext cx="23594672" cy="136099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9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lvl="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𝒃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697" y="3190915"/>
                <a:ext cx="25450839" cy="1726627"/>
              </a:xfrm>
              <a:prstGeom prst="rect">
                <a:avLst/>
              </a:prstGeom>
              <a:blipFill>
                <a:blip r:embed="rId5"/>
                <a:stretch>
                  <a:fillRect l="-982"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𝟓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0945" y="5600935"/>
                <a:ext cx="120097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3417" y="5646997"/>
                <a:ext cx="120097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𝟐𝟎</m:t>
                      </m:r>
                      <m:r>
                        <a:rPr lang="en-US" sz="44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43723" y="5688856"/>
                <a:ext cx="1539204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𝟎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12890" y="5715202"/>
                <a:ext cx="120097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3633" y="7961306"/>
                <a:ext cx="9403152" cy="769441"/>
              </a:xfrm>
              <a:prstGeom prst="rect">
                <a:avLst/>
              </a:prstGeom>
              <a:blipFill>
                <a:blip r:embed="rId10"/>
                <a:stretch>
                  <a:fillRect l="-265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⇔</m:t>
                          </m:r>
                          <m:d>
                            <m:d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𝒂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7487" y="8917861"/>
                <a:ext cx="609634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19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0" y="4572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77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20"/>
          <p:cNvSpPr>
            <a:spLocks noChangeArrowheads="1"/>
          </p:cNvSpPr>
          <p:nvPr/>
        </p:nvSpPr>
        <p:spPr bwMode="auto">
          <a:xfrm>
            <a:off x="630238" y="6096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0" name="Rectangle 22"/>
          <p:cNvSpPr>
            <a:spLocks noChangeArrowheads="1"/>
          </p:cNvSpPr>
          <p:nvPr/>
        </p:nvSpPr>
        <p:spPr bwMode="auto">
          <a:xfrm>
            <a:off x="152400" y="1524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/>
        </p:nvGraphicFramePr>
        <p:xfrm>
          <a:off x="152400" y="6096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81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Rectangle 23"/>
          <p:cNvSpPr>
            <a:spLocks noChangeArrowheads="1"/>
          </p:cNvSpPr>
          <p:nvPr/>
        </p:nvSpPr>
        <p:spPr bwMode="auto">
          <a:xfrm>
            <a:off x="782638" y="7620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3" name="Rectangle 25"/>
          <p:cNvSpPr>
            <a:spLocks noChangeArrowheads="1"/>
          </p:cNvSpPr>
          <p:nvPr/>
        </p:nvSpPr>
        <p:spPr bwMode="auto">
          <a:xfrm>
            <a:off x="304800" y="30480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" name="Object 83"/>
          <p:cNvGraphicFramePr>
            <a:graphicFrameLocks noChangeAspect="1"/>
          </p:cNvGraphicFramePr>
          <p:nvPr/>
        </p:nvGraphicFramePr>
        <p:xfrm>
          <a:off x="304800" y="762000"/>
          <a:ext cx="22225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84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2000"/>
                        <a:ext cx="22225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26"/>
          <p:cNvSpPr>
            <a:spLocks noChangeArrowheads="1"/>
          </p:cNvSpPr>
          <p:nvPr/>
        </p:nvSpPr>
        <p:spPr bwMode="auto">
          <a:xfrm>
            <a:off x="935038" y="914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6302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2+b2-c2=ab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630555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 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𝐚𝐛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5839" y="9922003"/>
                <a:ext cx="7917095" cy="99123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856" y="10990614"/>
                <a:ext cx="7173182" cy="1171603"/>
              </a:xfrm>
              <a:prstGeom prst="rect">
                <a:avLst/>
              </a:prstGeom>
              <a:blipFill>
                <a:blip r:embed="rId17"/>
                <a:stretch>
                  <a:fillRect l="-3486" b="-98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⇔</m:t>
                      </m:r>
                      <m:acc>
                        <m:accPr>
                          <m:chr m:val="̂"/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𝐂</m:t>
                          </m:r>
                        </m:e>
                      </m:ac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𝟎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3836" y="11180345"/>
                <a:ext cx="3067314" cy="79214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42031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58" grpId="0"/>
      <p:bldP spid="70" grpId="0"/>
      <p:bldP spid="87" grpId="0"/>
      <p:bldP spid="89" grpId="0"/>
      <p:bldP spid="9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7537" y="54860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𝟎</m:t>
                      </m:r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𝑷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𝑷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876" y="558954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0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ị biểu thứ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𝑷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+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𝟔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pt-BR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8720" y="3230979"/>
                <a:ext cx="18565080" cy="2157707"/>
              </a:xfrm>
              <a:prstGeom prst="rect">
                <a:avLst/>
              </a:prstGeom>
              <a:blipFill>
                <a:blip r:embed="rId9"/>
                <a:stretch>
                  <a:fillRect l="-14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62963" y="1685889"/>
            <a:ext cx="5950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+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10391737"/>
                <a:ext cx="7083478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+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.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964" y="8922116"/>
                <a:ext cx="11871840" cy="769441"/>
              </a:xfrm>
              <a:prstGeom prst="rect">
                <a:avLst/>
              </a:prstGeom>
              <a:blipFill>
                <a:blip r:embed="rId11"/>
                <a:stretch>
                  <a:fillRect l="-2106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69505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0694" y="2641557"/>
                <a:ext cx="18431570" cy="1631601"/>
              </a:xfrm>
              <a:prstGeom prst="rect">
                <a:avLst/>
              </a:prstGeom>
              <a:blipFill>
                <a:blip r:embed="rId4"/>
                <a:stretch>
                  <a:fillRect l="-1522" t="-8955" r="-1059" b="-17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sSubSup>
                              <m:sSubSup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sSubSupPr>
                              <m:e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𝒎</m:t>
                                </m:r>
                              </m:e>
                              <m:sub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𝒄</m:t>
                                </m:r>
                              </m:sub>
                              <m: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sup>
                            </m:sSub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𝒃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f>
                              <m:fPr>
                                <m:ctrlP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𝒄</m:t>
                                    </m:r>
                                  </m:e>
                                  <m:sup>
                                    <m:r>
                                      <a:rPr kumimoji="0" lang="en-US" sz="48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kumimoji="0" lang="en-US" sz="48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𝟒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274" y="8999059"/>
                <a:ext cx="21005918" cy="3953005"/>
              </a:xfrm>
              <a:prstGeom prst="rect">
                <a:avLst/>
              </a:prstGeom>
              <a:blipFill>
                <a:blip r:embed="rId6"/>
                <a:stretch>
                  <a:fillRect l="-1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7194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41340" y="8014448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1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ế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 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Sup>
                      <m:sSub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𝒎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b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321" y="2770815"/>
                <a:ext cx="23417899" cy="1648785"/>
              </a:xfrm>
              <a:prstGeom prst="rect">
                <a:avLst/>
              </a:prstGeom>
              <a:blipFill>
                <a:blip r:embed="rId4"/>
                <a:stretch>
                  <a:fillRect l="-1171" t="-6296" r="-989" b="-1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vu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ô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g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ctr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400" b="1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79" y="12149173"/>
                <a:ext cx="9655013" cy="830997"/>
              </a:xfrm>
              <a:prstGeom prst="rect">
                <a:avLst/>
              </a:prstGeom>
              <a:blipFill>
                <a:blip r:embed="rId6"/>
                <a:stretch>
                  <a:fillRect l="-694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487414" y="6840927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𝐦</m:t>
                          </m:r>
                        </m:e>
                        <m:sub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sub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b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𝐛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𝐜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𝐚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den>
                          </m:f>
                        </m:e>
                      </m:d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𝐚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𝐛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𝐜</m:t>
                              </m:r>
                            </m:e>
                            <m:sup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965" y="8979512"/>
                <a:ext cx="18796577" cy="164461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526" y="10364934"/>
                <a:ext cx="16921673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𝐚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11213603"/>
                <a:ext cx="4298869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8001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.</a:t>
              </a: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3185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ả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6" y="2815597"/>
                <a:ext cx="19738063" cy="1569660"/>
              </a:xfrm>
              <a:prstGeom prst="rect">
                <a:avLst/>
              </a:prstGeom>
              <a:blipFill>
                <a:blip r:embed="rId4"/>
                <a:stretch>
                  <a:fillRect l="-1390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am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g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â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n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ạ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	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marR="0" lvl="0" indent="0" algn="just" defTabSz="2177278" rtl="0" eaLnBrk="1" fontAlgn="auto" latinLnBrk="0" hangingPunct="1">
                <a:lnSpc>
                  <a:spcPct val="115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>
                  <a:tab pos="3599815" algn="l"/>
                  <a:tab pos="5039995" algn="l"/>
                </a:tabLst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.</a:t>
              </a:r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E8439E4D-A79D-43E7-ACD0-D530140DAEC5}"/>
              </a:ext>
            </a:extLst>
          </p:cNvPr>
          <p:cNvSpPr txBox="1"/>
          <p:nvPr/>
        </p:nvSpPr>
        <p:spPr>
          <a:xfrm>
            <a:off x="6569656" y="11934802"/>
            <a:ext cx="917586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.</a:t>
            </a: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82942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 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617" y="8662914"/>
                <a:ext cx="16682758" cy="14683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872" y="9933732"/>
                <a:ext cx="5274264" cy="14683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7586" y="10374290"/>
                <a:ext cx="1427697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/>
              <p:cNvSpPr/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973" y="11439845"/>
                <a:ext cx="525419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3203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  <p:bldP spid="21" grpId="0"/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726771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555062" y="5510361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634768" y="5605055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𝟓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8454" y="3063109"/>
                <a:ext cx="19145768" cy="2598917"/>
              </a:xfrm>
              <a:prstGeom prst="rect">
                <a:avLst/>
              </a:prstGeom>
              <a:blipFill>
                <a:blip r:embed="rId9"/>
                <a:stretch>
                  <a:fillRect l="-1433" t="-3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603" y="8853111"/>
                <a:ext cx="7526740" cy="835293"/>
              </a:xfrm>
              <a:prstGeom prst="rect">
                <a:avLst/>
              </a:prstGeom>
              <a:blipFill>
                <a:blip r:embed="rId10"/>
                <a:stretch>
                  <a:fillRect l="-3239" t="-8029" r="-243" b="-328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𝑪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𝜟</m:t>
                          </m:r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𝑫</m:t>
                          </m:r>
                        </m:sub>
                      </m:sSub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𝑨𝑫</m:t>
                              </m:r>
                            </m:e>
                          </m:acc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032686"/>
                <a:ext cx="11808746" cy="135998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9848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791064"/>
            <a:ext cx="23862374" cy="6620136"/>
            <a:chOff x="48567" y="4381499"/>
            <a:chExt cx="23018772" cy="662013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606007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440103" y="5437142"/>
            <a:ext cx="23563612" cy="1258744"/>
            <a:chOff x="241306" y="2243792"/>
            <a:chExt cx="11781806" cy="629372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4877" y="2255896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481193" y="552945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14:m>
                  <m:oMath xmlns:m="http://schemas.openxmlformats.org/officeDocument/2006/math">
                    <m:r>
                      <a:rPr kumimoji="0" lang="en-US" sz="4800" b="1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 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𝑹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𝑫</m:t>
                        </m:r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𝑫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func>
                          <m:func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209" y="8153536"/>
                <a:ext cx="14058791" cy="4235262"/>
              </a:xfrm>
              <a:prstGeom prst="rect">
                <a:avLst/>
              </a:prstGeom>
              <a:blipFill>
                <a:blip r:embed="rId8"/>
                <a:stretch>
                  <a:fillRect l="-1995" t="-3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68" y="3083992"/>
                <a:ext cx="16914158" cy="2596480"/>
              </a:xfrm>
              <a:prstGeom prst="rect">
                <a:avLst/>
              </a:prstGeom>
              <a:blipFill>
                <a:blip r:embed="rId9"/>
                <a:stretch>
                  <a:fillRect l="-1622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4B705673-3F55-4FA1-969C-F84E33112BC0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00" y="7705925"/>
            <a:ext cx="5835489" cy="5476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02987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18870017" cy="6915823"/>
            <a:chOff x="48567" y="4381499"/>
            <a:chExt cx="18147663" cy="667481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488021"/>
              <a:ext cx="17810918" cy="65682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40200" y="6705600"/>
            <a:ext cx="7336461" cy="675272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ấ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</m:acc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acc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𝑫</m:t>
                            </m:r>
                          </m:e>
                        </m:acc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−</m:t>
                    </m:r>
                    <m:d>
                      <m:d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𝟐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+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𝟗𝟎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°</m:t>
                        </m:r>
                      </m:e>
                    </m:d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⊥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d>
                      <m:dPr>
                        <m:begChr m:val="{"/>
                        <m:endChr m:val="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eqArrPr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𝑫</m:t>
                            </m:r>
                          </m:e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&amp;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𝑩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=</m:t>
                            </m:r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𝑪𝑫</m:t>
                            </m:r>
                          </m:e>
                        </m:eqArr>
                      </m:e>
                    </m: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931" y="7276317"/>
                <a:ext cx="18519869" cy="5922647"/>
              </a:xfrm>
              <a:prstGeom prst="rect">
                <a:avLst/>
              </a:prstGeom>
              <a:blipFill>
                <a:blip r:embed="rId11"/>
                <a:stretch>
                  <a:fillRect l="-1481" t="-2369" r="-1382" b="-1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53625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327641" y="7031993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139550"/>
            <a:ext cx="23556178" cy="1685012"/>
            <a:chOff x="241306" y="2191319"/>
            <a:chExt cx="11778089" cy="842506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lvl="0"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ad>
                              <m:radPr>
                                <m:degHide m:val="on"/>
                                <m:ctrlP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den>
                        </m:f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𝒄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bg1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15618" y="2191319"/>
                  <a:ext cx="2468235" cy="83542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699724" y="2243792"/>
              <a:ext cx="2468235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468235" cy="79003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8407349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349086" y="2455698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10494"/>
              <a:ext cx="23594672" cy="1908524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9285" y="3534356"/>
                <a:ext cx="20408222" cy="1219611"/>
              </a:xfrm>
              <a:prstGeom prst="rect">
                <a:avLst/>
              </a:prstGeom>
              <a:blipFill>
                <a:blip r:embed="rId5"/>
                <a:stretch>
                  <a:fillRect t="-6931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5737" y="5172988"/>
                <a:ext cx="2437206" cy="13599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1113" y="5230160"/>
                <a:ext cx="2799741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5467" y="5055669"/>
                <a:ext cx="3615511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𝒂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8486774"/>
                <a:ext cx="10515600" cy="18303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82127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-72643" y="6571576"/>
            <a:ext cx="23935017" cy="6839624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69451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𝑨𝑪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𝑪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rad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1573" y="52160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/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		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𝜟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𝑰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𝑰</m:t>
                    </m:r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𝑰𝑫</m:t>
                        </m:r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f>
                              <m:fPr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num>
                              <m:den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func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kumimoji="0" lang="en-US" sz="52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5200" b="1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unc>
                          <m:funcPr>
                            <m:ctrlPr>
                              <a:rPr kumimoji="0" lang="en-US" sz="52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kumimoji="0" lang="en-US" sz="52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kumimoji="0" lang="en-US" sz="5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52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kumimoji="0" lang="en-US" sz="5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5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𝑰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FB11C65-8BD6-48B2-A424-E6F4B06755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728" y="7099036"/>
                <a:ext cx="15805517" cy="6489597"/>
              </a:xfrm>
              <a:prstGeom prst="rect">
                <a:avLst/>
              </a:prstGeom>
              <a:blipFill>
                <a:blip r:embed="rId8"/>
                <a:stretch>
                  <a:fillRect l="-1735" t="-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ồ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𝑫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𝑩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𝑫𝑪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𝑨𝑫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𝑫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4532" y="3189258"/>
                <a:ext cx="16533158" cy="2596480"/>
              </a:xfrm>
              <a:prstGeom prst="rect">
                <a:avLst/>
              </a:prstGeom>
              <a:blipFill>
                <a:blip r:embed="rId9"/>
                <a:stretch>
                  <a:fillRect l="-1659" t="-4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1" y="1685889"/>
            <a:ext cx="10791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46F2FE95-E193-4987-B01F-0F779FD68087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89561" y="7277723"/>
            <a:ext cx="6672813" cy="613347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151072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41341" y="6090323"/>
            <a:ext cx="23862374" cy="7397078"/>
            <a:chOff x="48567" y="4381499"/>
            <a:chExt cx="23018772" cy="6219688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6805" y="4941556"/>
              <a:ext cx="22760534" cy="5659631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20483" y="5105400"/>
            <a:ext cx="23556178" cy="1234536"/>
            <a:chOff x="241306" y="2243792"/>
            <a:chExt cx="11778089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/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𝟕</m:t>
                          </m:r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8E77691F-65E4-4D25-99BE-C63849AAC2C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38287" y="2243792"/>
                  <a:ext cx="2468235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10427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F1812F0-72B6-4695-918E-1559D10E093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2468235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/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𝟎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3" name="Rectangle 12">
                  <a:extLst>
                    <a:ext uri="{FF2B5EF4-FFF2-40B4-BE49-F238E27FC236}">
                      <a16:creationId xmlns:a16="http://schemas.microsoft.com/office/drawing/2014/main" id="{E1DB1070-DB60-40AD-900A-04886F77B54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44723" y="2243792"/>
                  <a:ext cx="2468235" cy="617268"/>
                </a:xfrm>
                <a:prstGeom prst="rect">
                  <a:avLst/>
                </a:prstGeom>
                <a:blipFill>
                  <a:blip r:embed="rId5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/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6DFE3254-D4F7-4AE6-9631-67D4D43B93C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51160" y="2243792"/>
                  <a:ext cx="2468235" cy="617268"/>
                </a:xfrm>
                <a:prstGeom prst="rect">
                  <a:avLst/>
                </a:prstGeom>
                <a:blipFill>
                  <a:blip r:embed="rId6"/>
                  <a:stretch>
                    <a:fillRect b="-9479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636465" y="5211650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0" y="2590803"/>
            <a:ext cx="23943880" cy="2401467"/>
            <a:chOff x="923003" y="3917552"/>
            <a:chExt cx="23943880" cy="2401466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426857"/>
              <a:ext cx="23594672" cy="1892161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BÀI TẬP TRẮC NGHIỆM CỦNG CỐ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/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𝟕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num>
                      <m:den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den>
                    </m:f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ường ca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tam giác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nl-NL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marR="0" lvl="0" indent="-629920" algn="just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>
                    <a:tab pos="629920" algn="l"/>
                  </a:tabLst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EC0D67-2BCF-492D-9A86-1563DDA064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9348" y="3015673"/>
                <a:ext cx="13713758" cy="2855269"/>
              </a:xfrm>
              <a:prstGeom prst="rect">
                <a:avLst/>
              </a:prstGeom>
              <a:blipFill>
                <a:blip r:embed="rId9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620912" y="1685889"/>
            <a:ext cx="1079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612CCCA-3FB3-43C7-8C08-5001AFA4934C}"/>
              </a:ext>
            </a:extLst>
          </p:cNvPr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73800" y="7708741"/>
            <a:ext cx="4759451" cy="326140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định lí hàm cos ta có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989" y="7236139"/>
                <a:ext cx="15621000" cy="784767"/>
              </a:xfrm>
              <a:prstGeom prst="rect">
                <a:avLst/>
              </a:prstGeom>
              <a:blipFill>
                <a:blip r:embed="rId11"/>
                <a:stretch>
                  <a:fillRect l="-160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𝟗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058" y="8027470"/>
                <a:ext cx="7018716" cy="136441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198" y="8306877"/>
                <a:ext cx="313970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lại có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793" y="9142361"/>
                <a:ext cx="5237652" cy="1070358"/>
              </a:xfrm>
              <a:prstGeom prst="rect">
                <a:avLst/>
              </a:prstGeom>
              <a:blipFill>
                <a:blip r:embed="rId14"/>
                <a:stretch>
                  <a:fillRect l="-4657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148" y="9085580"/>
                <a:ext cx="3406638" cy="136191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tích tam giá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003" y="10273946"/>
                <a:ext cx="16355689" cy="1070358"/>
              </a:xfrm>
              <a:prstGeom prst="rect">
                <a:avLst/>
              </a:prstGeom>
              <a:blipFill>
                <a:blip r:embed="rId16"/>
                <a:stretch>
                  <a:fillRect l="-1491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𝑪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sSub>
                          <m:sSub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𝜟</m:t>
                            </m:r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𝑪</m:t>
                            </m:r>
                          </m:sub>
                        </m:sSub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8296" y="11725066"/>
                <a:ext cx="8792535" cy="1070358"/>
              </a:xfrm>
              <a:prstGeom prst="rect">
                <a:avLst/>
              </a:prstGeom>
              <a:blipFill>
                <a:blip r:embed="rId17"/>
                <a:stretch>
                  <a:fillRect l="-2774" b="-102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/>
              <p:cNvSpPr/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𝟖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𝒉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sub>
                    </m:sSub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61916" y="11619856"/>
                <a:ext cx="6543651" cy="1213024"/>
              </a:xfrm>
              <a:prstGeom prst="rect">
                <a:avLst/>
              </a:prstGeom>
              <a:blipFill>
                <a:blip r:embed="rId18"/>
                <a:stretch>
                  <a:fillRect l="-3821" b="-9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36199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2" grpId="0"/>
      <p:bldP spid="33" grpId="0"/>
      <p:bldP spid="34" grpId="0"/>
      <p:bldP spid="35" grpId="0"/>
      <p:bldP spid="36" grpId="0"/>
      <p:bldP spid="37" grpId="0"/>
      <p:bldP spid="39" grpId="0"/>
      <p:bldP spid="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39582" y="8087699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758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6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 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𝟐𝟎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855106"/>
              </a:xfrm>
              <a:prstGeom prst="rect">
                <a:avLst/>
              </a:prstGeom>
              <a:blipFill>
                <a:blip r:embed="rId6"/>
                <a:stretch>
                  <a:fillRect l="-1488" t="-1500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𝒂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𝒃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sSup>
                          <m:sSupPr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𝒄</m:t>
                            </m:r>
                          </m:e>
                          <m:sup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sup>
                        </m:s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just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8571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𝒃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9111" y="9320674"/>
                <a:ext cx="16535400" cy="1523430"/>
              </a:xfrm>
              <a:prstGeom prst="rect">
                <a:avLst/>
              </a:prstGeom>
              <a:blipFill>
                <a:blip r:embed="rId9"/>
                <a:stretch>
                  <a:fillRect t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513158" y="484632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𝐛𝐜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°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𝐛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𝐜</m:t>
                          </m:r>
                        </m:e>
                        <m:sup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𝐛𝐜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9287" y="10515623"/>
                <a:ext cx="1076634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38078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5380" y="8056104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𝒂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𝒄</m:t>
                      </m:r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663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5213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7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𝟑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7157" y="2815597"/>
                <a:ext cx="18431570" cy="1569660"/>
              </a:xfrm>
              <a:prstGeom prst="rect">
                <a:avLst/>
              </a:prstGeom>
              <a:blipFill>
                <a:blip r:embed="rId6"/>
                <a:stretch>
                  <a:fillRect l="-1488" t="-9339" b="-194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kumimoji="0" lang="en-US" sz="48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629920" marR="0" lvl="0" indent="0" algn="ctr" defTabSz="2177278" rtl="0" eaLnBrk="1" fontAlgn="auto" latinLnBrk="0" hangingPunct="1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>
                      <a:tab pos="3599815" algn="l"/>
                      <a:tab pos="5039995" algn="l"/>
                    </a:tabLst>
                    <a:defRPr/>
                  </a:pPr>
                  <a14:m>
                    <m:oMath xmlns:m="http://schemas.openxmlformats.org/officeDocument/2006/math"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𝟑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a14:m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b="-119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𝒉</m:t>
                          </m:r>
                        </m:e>
                        <m:sub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sub>
                      </m:sSub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⇔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𝟔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𝑺</m:t>
                          </m:r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4774" y="9109153"/>
                <a:ext cx="16535400" cy="14800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52460" y="687117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48627" y="11043762"/>
                <a:ext cx="3835794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81512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 animBg="1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178338" y="8139625"/>
            <a:ext cx="23500172" cy="5440749"/>
            <a:chOff x="48567" y="4381495"/>
            <a:chExt cx="23018772" cy="567810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794784" y="4941556"/>
              <a:ext cx="22272555" cy="5118043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67250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760254" y="4789868"/>
            <a:ext cx="22999594" cy="1443042"/>
            <a:chOff x="241306" y="2243792"/>
            <a:chExt cx="11499797" cy="721521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func>
                    </m:oMath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72152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414180" y="1956926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8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sub>
                    </m:sSub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b>
                      <m:sSub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𝒉</m:t>
                        </m:r>
                      </m:e>
                      <m:sub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sub>
                    </m:sSub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9997" y="2867523"/>
                <a:ext cx="18431570" cy="830997"/>
              </a:xfrm>
              <a:prstGeom prst="rect">
                <a:avLst/>
              </a:prstGeom>
              <a:blipFill>
                <a:blip r:embed="rId6"/>
                <a:stretch>
                  <a:fillRect l="-1522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760254" y="6730961"/>
            <a:ext cx="23029332" cy="1489030"/>
            <a:chOff x="6254178" y="2215983"/>
            <a:chExt cx="11514666" cy="744515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𝑨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</m:e>
                            </m:func>
                          </m:den>
                        </m:f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𝒔𝒊𝒏</m:t>
                                </m:r>
                              </m:fName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64967" y="2215983"/>
                  <a:ext cx="5103877" cy="74451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760254" y="492017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𝐡</m:t>
                        </m:r>
                      </m:e>
                      <m:sub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</m:sSub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𝐚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𝐛</m:t>
                        </m:r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𝐜</m:t>
                        </m:r>
                      </m:den>
                    </m:f>
                  </m:oMath>
                </a14:m>
                <a:r>
                  <a:rPr lang="en-US" sz="4800" b="1" i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3163" y="8980852"/>
                <a:ext cx="7541360" cy="107035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⇔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𝐑</m:t>
                        </m:r>
                        <m:func>
                          <m:funcPr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𝐂</m:t>
                            </m:r>
                          </m:e>
                        </m:func>
                      </m:den>
                    </m:f>
                  </m:oMath>
                </a14:m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5597" y="10260124"/>
                <a:ext cx="7167475" cy="107035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𝐀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</m:e>
                          </m:func>
                        </m:den>
                      </m:f>
                      <m:r>
                        <a:rPr lang="en-US" sz="4400" b="1" i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4400" b="1" i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𝐂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7800" y="11662292"/>
                <a:ext cx="6278963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043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13" grpId="0"/>
      <p:bldP spid="21" grpId="0"/>
      <p:bldP spid="2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-94502" y="8087700"/>
            <a:ext cx="24179723" cy="5323499"/>
            <a:chOff x="48567" y="4381495"/>
            <a:chExt cx="23684402" cy="755635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618563" y="4941556"/>
              <a:ext cx="23114406" cy="6996290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4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87414" y="6734653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81" b="-9524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osi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𝐁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𝐂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𝐀𝐁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𝐀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𝐀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kumimoji="0" lang="en-US" sz="4400" b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6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𝐨</m:t>
                          </m:r>
                        </m:sup>
                      </m:s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=  52</m:t>
                      </m:r>
                      <m:r>
                        <a:rPr kumimoji="0" lang="en-US" sz="4400" b="1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𝐁𝐂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𝐚</m:t>
                      </m:r>
                    </m:oMath>
                  </m:oMathPara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𝐚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50" y="8482267"/>
                <a:ext cx="26258669" cy="4677371"/>
              </a:xfrm>
              <a:prstGeom prst="rect">
                <a:avLst/>
              </a:prstGeom>
              <a:blipFill>
                <a:blip r:embed="rId9"/>
                <a:stretch>
                  <a:fillRect l="-929" t="-2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Hình ảnh 5">
            <a:extLst>
              <a:ext uri="{FF2B5EF4-FFF2-40B4-BE49-F238E27FC236}">
                <a16:creationId xmlns:a16="http://schemas.microsoft.com/office/drawing/2014/main" id="{CF2DF956-F26F-451D-A856-93C4C5A6A59C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8745200" y="8534400"/>
            <a:ext cx="5340020" cy="4828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86080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EB82AE6-AEC7-471B-B78A-1191782FE5EE}"/>
              </a:ext>
            </a:extLst>
          </p:cNvPr>
          <p:cNvGrpSpPr/>
          <p:nvPr/>
        </p:nvGrpSpPr>
        <p:grpSpPr>
          <a:xfrm>
            <a:off x="6990" y="7538079"/>
            <a:ext cx="24078229" cy="5873120"/>
            <a:chOff x="48567" y="4381495"/>
            <a:chExt cx="23584988" cy="862947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8EC90793-DF17-4A07-A5D2-DB94D58C8AE3}"/>
                </a:ext>
              </a:extLst>
            </p:cNvPr>
            <p:cNvSpPr/>
            <p:nvPr/>
          </p:nvSpPr>
          <p:spPr>
            <a:xfrm>
              <a:off x="478628" y="4941553"/>
              <a:ext cx="23154927" cy="8069416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562FFBD-FE77-4735-B718-FA3371130E3F}"/>
                </a:ext>
              </a:extLst>
            </p:cNvPr>
            <p:cNvGrpSpPr/>
            <p:nvPr/>
          </p:nvGrpSpPr>
          <p:grpSpPr>
            <a:xfrm>
              <a:off x="48567" y="4381495"/>
              <a:ext cx="3991939" cy="1485320"/>
              <a:chOff x="410517" y="4648195"/>
              <a:chExt cx="3991939" cy="1485320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3133C863-4078-4B8D-9552-4D4B3BE9305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161593" y="3892652"/>
                <a:ext cx="1485320" cy="2996406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49546F6A-11D8-4A99-9EB4-C5D65E0A2719}"/>
                  </a:ext>
                </a:extLst>
              </p:cNvPr>
              <p:cNvSpPr txBox="1"/>
              <p:nvPr/>
            </p:nvSpPr>
            <p:spPr>
              <a:xfrm>
                <a:off x="1406053" y="4732064"/>
                <a:ext cx="2872839" cy="803008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6F515284-21E0-44AF-AAEA-E1929AD3468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1"/>
                <a:ext cx="1058948" cy="1485314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391485" y="460302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/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𝟑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9" name="Rectangle 8">
                  <a:extLst>
                    <a:ext uri="{FF2B5EF4-FFF2-40B4-BE49-F238E27FC236}">
                      <a16:creationId xmlns:a16="http://schemas.microsoft.com/office/drawing/2014/main" id="{FB0C42A7-D65C-4CAC-9A0D-3A94CCB1A1A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37226" y="2243792"/>
                  <a:ext cx="5103877" cy="617268"/>
                </a:xfrm>
                <a:prstGeom prst="rect">
                  <a:avLst/>
                </a:prstGeom>
                <a:blipFill>
                  <a:blip r:embed="rId3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/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𝑰𝑩𝑪</m:t>
                          </m:r>
                        </m:sub>
                      </m:sSub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𝟏𝟐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a14:m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B3619AB8-54F6-481A-B57C-7747834DD82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851" y="2243792"/>
                  <a:ext cx="5044541" cy="617268"/>
                </a:xfrm>
                <a:prstGeom prst="rect">
                  <a:avLst/>
                </a:prstGeom>
                <a:blipFill>
                  <a:blip r:embed="rId4"/>
                  <a:stretch>
                    <a:fillRect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7A230B1-3214-42A4-BF48-E31182151FA4}"/>
              </a:ext>
            </a:extLst>
          </p:cNvPr>
          <p:cNvGrpSpPr/>
          <p:nvPr/>
        </p:nvGrpSpPr>
        <p:grpSpPr>
          <a:xfrm>
            <a:off x="141340" y="1905000"/>
            <a:ext cx="23943880" cy="2506966"/>
            <a:chOff x="923003" y="3917552"/>
            <a:chExt cx="23943880" cy="2506965"/>
          </a:xfrm>
        </p:grpSpPr>
        <p:sp>
          <p:nvSpPr>
            <p:cNvPr id="15" name="Rounded Rectangle 41">
              <a:extLst>
                <a:ext uri="{FF2B5EF4-FFF2-40B4-BE49-F238E27FC236}">
                  <a16:creationId xmlns:a16="http://schemas.microsoft.com/office/drawing/2014/main" id="{8EE06E5B-F42B-4A33-B714-81E567F4D072}"/>
                </a:ext>
              </a:extLst>
            </p:cNvPr>
            <p:cNvSpPr/>
            <p:nvPr/>
          </p:nvSpPr>
          <p:spPr>
            <a:xfrm>
              <a:off x="1272211" y="4426857"/>
              <a:ext cx="23594672" cy="199766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30493BF6-34C0-45F2-8FB7-B7F144687DAE}"/>
                </a:ext>
              </a:extLst>
            </p:cNvPr>
            <p:cNvGrpSpPr/>
            <p:nvPr/>
          </p:nvGrpSpPr>
          <p:grpSpPr>
            <a:xfrm>
              <a:off x="923003" y="3917552"/>
              <a:ext cx="4029041" cy="1040476"/>
              <a:chOff x="923003" y="3917552"/>
              <a:chExt cx="4029041" cy="1040476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5F444A-634F-41D3-8BAE-FDC1B3FD945C}"/>
                  </a:ext>
                </a:extLst>
              </p:cNvPr>
              <p:cNvGrpSpPr/>
              <p:nvPr/>
            </p:nvGrpSpPr>
            <p:grpSpPr>
              <a:xfrm>
                <a:off x="1448984" y="4075060"/>
                <a:ext cx="3503060" cy="882966"/>
                <a:chOff x="2115734" y="4437010"/>
                <a:chExt cx="3503060" cy="882966"/>
              </a:xfrm>
            </p:grpSpPr>
            <p:sp>
              <p:nvSpPr>
                <p:cNvPr id="19" name="Freeform 20">
                  <a:extLst>
                    <a:ext uri="{FF2B5EF4-FFF2-40B4-BE49-F238E27FC236}">
                      <a16:creationId xmlns:a16="http://schemas.microsoft.com/office/drawing/2014/main" id="{C202490D-5AF0-419F-9F35-52A40574972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25781" y="3126963"/>
                  <a:ext cx="88296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5B483DCE-626C-42FE-8324-5C1C5BBDC4E1}"/>
                    </a:ext>
                  </a:extLst>
                </p:cNvPr>
                <p:cNvSpPr txBox="1"/>
                <p:nvPr/>
              </p:nvSpPr>
              <p:spPr>
                <a:xfrm>
                  <a:off x="2542254" y="4480056"/>
                  <a:ext cx="289539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kumimoji="0" 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400" b="1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9</a:t>
                  </a:r>
                  <a:r>
                    <a:rPr kumimoji="0" lang="vi-VN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74605736-4062-48B7-90A5-5915C724FB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/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𝑪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pt-BR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tam giác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𝑰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A1F8AF4-8999-4ECB-821A-877BA8BDFB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384" y="2523904"/>
                <a:ext cx="20120276" cy="1469248"/>
              </a:xfrm>
              <a:prstGeom prst="rect">
                <a:avLst/>
              </a:prstGeom>
              <a:blipFill>
                <a:blip r:embed="rId6"/>
                <a:stretch>
                  <a:fillRect l="-1212" t="-7469" b="-186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446045" y="6151205"/>
            <a:ext cx="22973176" cy="1234536"/>
            <a:chOff x="6254178" y="2243792"/>
            <a:chExt cx="11486588" cy="617268"/>
          </a:xfrm>
          <a:solidFill>
            <a:srgbClr val="327E3B"/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/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𝟐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5B1821F2-040F-4C1E-8FCA-A1688ADC306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24178" y="2243792"/>
                  <a:ext cx="5103877" cy="617268"/>
                </a:xfrm>
                <a:prstGeom prst="rect">
                  <a:avLst/>
                </a:prstGeom>
                <a:blipFill>
                  <a:blip r:embed="rId7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/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grpFill/>
                <a:ln w="19050">
                  <a:solidFill>
                    <a:schemeClr val="bg1"/>
                  </a:solidFill>
                </a:ln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𝑰𝑩𝑪</m:t>
                            </m:r>
                          </m:sub>
                        </m:sSub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white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𝟏𝟑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white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den>
                        </m:f>
                        <m:r>
                          <m:rPr>
                            <m:nor/>
                          </m:rP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8" name="Rectangle 27">
                  <a:extLst>
                    <a:ext uri="{FF2B5EF4-FFF2-40B4-BE49-F238E27FC236}">
                      <a16:creationId xmlns:a16="http://schemas.microsoft.com/office/drawing/2014/main" id="{030667F9-116D-4633-ACCD-1123DFE5C4E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6889" y="2243792"/>
                  <a:ext cx="5103877" cy="617268"/>
                </a:xfrm>
                <a:prstGeom prst="rect">
                  <a:avLst/>
                </a:prstGeom>
                <a:blipFill>
                  <a:blip r:embed="rId8"/>
                  <a:stretch>
                    <a:fillRect t="-2370" b="-9005"/>
                  </a:stretch>
                </a:blipFill>
                <a:ln w="19050">
                  <a:solidFill>
                    <a:schemeClr val="bg1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/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ạ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𝐑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,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𝐈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𝐁𝐀𝐂</m:t>
                        </m:r>
                      </m:e>
                    </m:ac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BC </a:t>
                </a:r>
                <a:r>
                  <a:rPr kumimoji="0" lang="en-US" sz="4400" b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kumimoji="0" lang="en-US" sz="4400" b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𝐒</m:t>
                        </m:r>
                      </m:e>
                      <m:sub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𝐈𝐁𝐂</m:t>
                        </m:r>
                      </m:sub>
                    </m:sSub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𝐁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𝐈𝐂</m:t>
                    </m:r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𝐁𝐈𝐂</m:t>
                            </m:r>
                          </m:e>
                        </m:acc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𝐬𝐢𝐧</m:t>
                        </m:r>
                      </m:fName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𝐨</m:t>
                        </m:r>
                      </m:sup>
                    </m:sSup>
                    <m:r>
                      <a:rPr kumimoji="0" lang="en-US" sz="4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kumimoji="0" lang="en-US" sz="4400" b="1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400" b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E8439E4D-A79D-43E7-ACD0-D530140DA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259" y="8001000"/>
                <a:ext cx="22483820" cy="5678991"/>
              </a:xfrm>
              <a:prstGeom prst="rect">
                <a:avLst/>
              </a:prstGeom>
              <a:blipFill>
                <a:blip r:embed="rId9"/>
                <a:stretch>
                  <a:fillRect l="-1112" t="-22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B04020A8-70DE-4A81-B6D1-05DE3CA18AC8}"/>
              </a:ext>
            </a:extLst>
          </p:cNvPr>
          <p:cNvSpPr/>
          <p:nvPr/>
        </p:nvSpPr>
        <p:spPr>
          <a:xfrm>
            <a:off x="12439101" y="6287728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647837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227225" y="6823436"/>
            <a:ext cx="23508263" cy="6549771"/>
            <a:chOff x="242034" y="4268367"/>
            <a:chExt cx="22677180" cy="6828675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833417" y="5058974"/>
              <a:ext cx="22085797" cy="603806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242034" y="4268367"/>
              <a:ext cx="3798473" cy="1079473"/>
              <a:chOff x="603984" y="4535067"/>
              <a:chExt cx="379847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603984" y="4535067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327641" y="5308982"/>
            <a:ext cx="23556178" cy="1375322"/>
            <a:chOff x="241306" y="2276035"/>
            <a:chExt cx="11778089" cy="687661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01455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247742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303046"/>
              <a:ext cx="2468235" cy="623673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6544723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76035"/>
              <a:ext cx="2468235" cy="687661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386435" y="5363006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43880" cy="2401466"/>
            <a:chOff x="923003" y="3917552"/>
            <a:chExt cx="23943880" cy="240146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51391"/>
              <a:ext cx="23594672" cy="1967626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ctr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09892"/>
                <a:ext cx="18967316" cy="1242665"/>
              </a:xfrm>
              <a:prstGeom prst="rect">
                <a:avLst/>
              </a:prstGeom>
              <a:blipFill>
                <a:blip r:embed="rId4"/>
                <a:stretch>
                  <a:fillRect t="-682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243" y="5282905"/>
                <a:ext cx="2767424" cy="1261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5181600"/>
                <a:ext cx="2586542" cy="1514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5718" y="5181600"/>
                <a:ext cx="2528833" cy="15144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8732" y="5029200"/>
                <a:ext cx="3358868" cy="172778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48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3438" y="7632662"/>
                <a:ext cx="6747847" cy="57405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>
            <a:stCxn id="3" idx="0"/>
            <a:endCxn id="3" idx="2"/>
          </p:cNvCxnSpPr>
          <p:nvPr/>
        </p:nvCxnSpPr>
        <p:spPr>
          <a:xfrm>
            <a:off x="12287885" y="7581752"/>
            <a:ext cx="0" cy="579145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4800" b="1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lvl="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47781" y="8234519"/>
                <a:ext cx="7424372" cy="385400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27110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23371" y="8397663"/>
            <a:ext cx="23937045" cy="4969426"/>
            <a:chOff x="48567" y="4381499"/>
            <a:chExt cx="23090803" cy="583859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457343" y="5063901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23371" y="2541757"/>
            <a:ext cx="23943880" cy="2189550"/>
            <a:chOff x="923003" y="3864111"/>
            <a:chExt cx="23943880" cy="2454907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338019"/>
              <a:ext cx="23594672" cy="198099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64111"/>
              <a:ext cx="4430659" cy="1093917"/>
              <a:chOff x="923003" y="3864111"/>
              <a:chExt cx="4430659" cy="1093917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864111"/>
                <a:ext cx="3991617" cy="1024323"/>
                <a:chOff x="2028795" y="4226061"/>
                <a:chExt cx="3991617" cy="1024323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512442" y="2742414"/>
                  <a:ext cx="1024323" cy="39916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466056" y="4304294"/>
                  <a:ext cx="3303392" cy="9317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sz="4800" b="1" noProof="0" dirty="0">
                      <a:solidFill>
                        <a:prstClr val="black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2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122749" y="1660626"/>
            <a:ext cx="19457599" cy="1128595"/>
            <a:chOff x="-288923" y="1624671"/>
            <a:chExt cx="19461118" cy="1128594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1644042"/>
              <a:ext cx="2130429" cy="1065630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1889082" y="1624671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𝟑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9971" y="3106082"/>
                <a:ext cx="19477280" cy="1004015"/>
              </a:xfrm>
              <a:prstGeom prst="rect">
                <a:avLst/>
              </a:prstGeom>
              <a:blipFill>
                <a:blip r:embed="rId4"/>
                <a:stretch>
                  <a:fillRect t="-8434" b="-8434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179115"/>
                <a:ext cx="9806362" cy="814967"/>
              </a:xfrm>
              <a:prstGeom prst="rect">
                <a:avLst/>
              </a:prstGeom>
              <a:blipFill>
                <a:blip r:embed="rId5"/>
                <a:stretch>
                  <a:fillRect t="-11278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3066" y="9846403"/>
                <a:ext cx="8251965" cy="1228863"/>
              </a:xfrm>
              <a:prstGeom prst="rect">
                <a:avLst/>
              </a:prstGeom>
              <a:blipFill>
                <a:blip r:embed="rId6"/>
                <a:stretch>
                  <a:fillRect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467" y="10766630"/>
                <a:ext cx="9222268" cy="1302280"/>
              </a:xfrm>
              <a:prstGeom prst="rect">
                <a:avLst/>
              </a:prstGeom>
              <a:blipFill>
                <a:blip r:embed="rId7"/>
                <a:stretch>
                  <a:fillRect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𝐁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𝐚</m:t>
                    </m:r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495" y="12118017"/>
                <a:ext cx="17302539" cy="820609"/>
              </a:xfrm>
              <a:prstGeom prst="rect">
                <a:avLst/>
              </a:prstGeom>
              <a:blipFill>
                <a:blip r:embed="rId8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87415" y="4737942"/>
            <a:ext cx="22999594" cy="1234536"/>
            <a:chOff x="241306" y="2243792"/>
            <a:chExt cx="11499797" cy="617268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4541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513832" y="6697428"/>
            <a:ext cx="22973176" cy="1362960"/>
            <a:chOff x="6254178" y="2243792"/>
            <a:chExt cx="11486588" cy="681480"/>
          </a:xfrm>
          <a:solidFill>
            <a:srgbClr val="327E3B"/>
          </a:solidFill>
        </p:grpSpPr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24178" y="2243792"/>
              <a:ext cx="5103877" cy="68148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1" name="Oval 50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636889" y="2243792"/>
              <a:ext cx="5103877" cy="617268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3" name="Oval 52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𝒃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7813" y="4882645"/>
                <a:ext cx="5585888" cy="84907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8483" y="4660637"/>
                <a:ext cx="3705951" cy="12288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548213"/>
                <a:ext cx="3433551" cy="15144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𝒂</m:t>
                    </m:r>
                    <m:func>
                      <m:func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62967" y="6966256"/>
                <a:ext cx="9724041" cy="8886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Oval 57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466024" y="6779912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509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47" grpId="0"/>
      <p:bldP spid="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427989" y="8222456"/>
            <a:ext cx="23657232" cy="5431797"/>
            <a:chOff x="460165" y="4222632"/>
            <a:chExt cx="22820882" cy="600503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599020" y="5071479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60165" y="4222632"/>
              <a:ext cx="4055353" cy="1079473"/>
              <a:chOff x="822115" y="4489332"/>
              <a:chExt cx="4055353" cy="1079473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96095" y="3494960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710367" y="4614291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822115" y="4489332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674686"/>
            <a:ext cx="23943880" cy="1577106"/>
            <a:chOff x="923003" y="3890313"/>
            <a:chExt cx="23943880" cy="1964315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272211" y="4099888"/>
              <a:ext cx="23594672" cy="1754740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890313"/>
              <a:ext cx="4964058" cy="1067715"/>
              <a:chOff x="923003" y="3890313"/>
              <a:chExt cx="4964058" cy="1067715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4" y="3890313"/>
                <a:ext cx="4525017" cy="998119"/>
                <a:chOff x="2028794" y="4252263"/>
                <a:chExt cx="4525017" cy="998119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802851" y="2499422"/>
                  <a:ext cx="976903" cy="4525017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252263"/>
                  <a:ext cx="4011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7783351" cy="860967"/>
            <a:chOff x="-288923" y="1892299"/>
            <a:chExt cx="6717117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4340632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lvl="0" indent="-359410" defTabSz="2177278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232" y="3096491"/>
                <a:ext cx="18889989" cy="1242665"/>
              </a:xfrm>
              <a:prstGeom prst="rect">
                <a:avLst/>
              </a:prstGeom>
              <a:blipFill>
                <a:blip r:embed="rId4"/>
                <a:stretch>
                  <a:fillRect t="-8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𝐛𝐜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𝐑</m:t>
                        </m:r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9206036"/>
                <a:ext cx="7296126" cy="1225144"/>
              </a:xfrm>
              <a:prstGeom prst="rect">
                <a:avLst/>
              </a:prstGeom>
              <a:blipFill>
                <a:blip r:embed="rId5"/>
                <a:stretch>
                  <a:fillRect b="-9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𝐒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den>
                    </m:f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000" y="10231860"/>
                <a:ext cx="16564893" cy="1130053"/>
              </a:xfrm>
              <a:prstGeom prst="rect">
                <a:avLst/>
              </a:prstGeom>
              <a:blipFill>
                <a:blip r:embed="rId6"/>
                <a:stretch>
                  <a:fillRect b="-75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𝐛𝐜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2055" y="11348404"/>
                <a:ext cx="9924320" cy="820609"/>
              </a:xfrm>
              <a:prstGeom prst="rect">
                <a:avLst/>
              </a:prstGeom>
              <a:blipFill>
                <a:blip r:embed="rId7"/>
                <a:stretch>
                  <a:fillRect t="-11194" b="-33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0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𝐩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𝐚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𝐛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</m:t>
                        </m:r>
                      </m:num>
                      <m:den>
                        <m:r>
                          <a:rPr lang="en-US" sz="40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0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822" y="12209198"/>
                <a:ext cx="8438592" cy="1122167"/>
              </a:xfrm>
              <a:prstGeom prst="rect">
                <a:avLst/>
              </a:prstGeom>
              <a:blipFill>
                <a:blip r:embed="rId8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0DA79702-BC73-45DD-8B0D-06F87A7F6834}"/>
              </a:ext>
            </a:extLst>
          </p:cNvPr>
          <p:cNvGrpSpPr/>
          <p:nvPr/>
        </p:nvGrpSpPr>
        <p:grpSpPr>
          <a:xfrm>
            <a:off x="499842" y="4805105"/>
            <a:ext cx="22871840" cy="1440000"/>
            <a:chOff x="241306" y="2243792"/>
            <a:chExt cx="11435920" cy="720000"/>
          </a:xfrm>
          <a:solidFill>
            <a:srgbClr val="327E3B"/>
          </a:solidFill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B0C42A7-D65C-4CAC-9A0D-3A94CCB1A1A2}"/>
                </a:ext>
              </a:extLst>
            </p:cNvPr>
            <p:cNvSpPr/>
            <p:nvPr/>
          </p:nvSpPr>
          <p:spPr>
            <a:xfrm>
              <a:off x="6637226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C74B8A5C-5EC7-4D8A-A650-84DAC943F49E}"/>
                </a:ext>
              </a:extLst>
            </p:cNvPr>
            <p:cNvSpPr/>
            <p:nvPr/>
          </p:nvSpPr>
          <p:spPr>
            <a:xfrm>
              <a:off x="6254178" y="2279571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B3619AB8-54F6-481A-B57C-7747834DD824}"/>
                </a:ext>
              </a:extLst>
            </p:cNvPr>
            <p:cNvSpPr/>
            <p:nvPr/>
          </p:nvSpPr>
          <p:spPr>
            <a:xfrm>
              <a:off x="501781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9FD56429-64B0-4D11-A1D9-849C0D79D914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vi-VN" sz="4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783BFEB-9740-48FE-B28E-C14846D0132C}"/>
              </a:ext>
            </a:extLst>
          </p:cNvPr>
          <p:cNvGrpSpPr/>
          <p:nvPr/>
        </p:nvGrpSpPr>
        <p:grpSpPr>
          <a:xfrm>
            <a:off x="398506" y="6467835"/>
            <a:ext cx="22994894" cy="1440000"/>
            <a:chOff x="6254178" y="2243792"/>
            <a:chExt cx="11497447" cy="720000"/>
          </a:xfrm>
          <a:solidFill>
            <a:srgbClr val="327E3B"/>
          </a:solidFill>
        </p:grpSpPr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5B1821F2-040F-4C1E-8FCA-A1688ADC3066}"/>
                </a:ext>
              </a:extLst>
            </p:cNvPr>
            <p:cNvSpPr/>
            <p:nvPr/>
          </p:nvSpPr>
          <p:spPr>
            <a:xfrm>
              <a:off x="6598914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DBC53347-A8CE-4D55-A636-9686BCF162F3}"/>
                </a:ext>
              </a:extLst>
            </p:cNvPr>
            <p:cNvSpPr/>
            <p:nvPr/>
          </p:nvSpPr>
          <p:spPr>
            <a:xfrm>
              <a:off x="6254178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30667F9-116D-4633-ACCD-1123DFE5C4E3}"/>
                </a:ext>
              </a:extLst>
            </p:cNvPr>
            <p:cNvSpPr/>
            <p:nvPr/>
          </p:nvSpPr>
          <p:spPr>
            <a:xfrm>
              <a:off x="12711625" y="2243792"/>
              <a:ext cx="5040000" cy="7200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629920" algn="ctr">
                <a:lnSpc>
                  <a:spcPct val="115000"/>
                </a:lnSpc>
                <a:spcAft>
                  <a:spcPts val="800"/>
                </a:spcAft>
                <a:tabLst>
                  <a:tab pos="3599816" algn="l"/>
                  <a:tab pos="5039996" algn="l"/>
                </a:tabLst>
                <a:defRPr/>
              </a:pPr>
              <a:endPara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86C226C6-5EFF-4660-AA38-79138F2EDB2B}"/>
                </a:ext>
              </a:extLst>
            </p:cNvPr>
            <p:cNvSpPr/>
            <p:nvPr/>
          </p:nvSpPr>
          <p:spPr>
            <a:xfrm>
              <a:off x="12236701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r>
                <a: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𝒃𝒄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𝒓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50" y="4798170"/>
                <a:ext cx="2347950" cy="137403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</m:oMath>
                </a14:m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2195" y="4818219"/>
                <a:ext cx="2942409" cy="115948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320" y="6805640"/>
                <a:ext cx="8754630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𝑺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𝒓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7639" y="6745515"/>
                <a:ext cx="4579522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12547888" y="4876663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8524676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9" grpId="0"/>
      <p:bldP spid="38" grpId="0"/>
      <p:bldP spid="30" grpId="0"/>
      <p:bldP spid="5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0" y="7134901"/>
            <a:ext cx="23862374" cy="5716250"/>
            <a:chOff x="48567" y="4381499"/>
            <a:chExt cx="23018772" cy="5716249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85312" y="4941556"/>
              <a:ext cx="22682027" cy="5156192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1079474"/>
              <a:chOff x="410517" y="4648199"/>
              <a:chExt cx="3991940" cy="1079474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421084" y="3633167"/>
                <a:ext cx="966341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1079473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DA8B4DB7-EFF8-4AF8-B0FA-839D4C447E82}"/>
              </a:ext>
            </a:extLst>
          </p:cNvPr>
          <p:cNvGrpSpPr/>
          <p:nvPr/>
        </p:nvGrpSpPr>
        <p:grpSpPr>
          <a:xfrm>
            <a:off x="665920" y="5263354"/>
            <a:ext cx="23226702" cy="1462054"/>
            <a:chOff x="241306" y="2187829"/>
            <a:chExt cx="11613351" cy="731027"/>
          </a:xfrm>
          <a:solidFill>
            <a:srgbClr val="327E3B"/>
          </a:solidFill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8E77691F-65E4-4D25-99BE-C63849AAC2C4}"/>
                </a:ext>
              </a:extLst>
            </p:cNvPr>
            <p:cNvSpPr/>
            <p:nvPr/>
          </p:nvSpPr>
          <p:spPr>
            <a:xfrm>
              <a:off x="3844043" y="2187829"/>
              <a:ext cx="2654424" cy="68790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2178679C-83F1-4149-AB69-2BCAF6D951FA}"/>
                </a:ext>
              </a:extLst>
            </p:cNvPr>
            <p:cNvSpPr/>
            <p:nvPr/>
          </p:nvSpPr>
          <p:spPr>
            <a:xfrm>
              <a:off x="3418404" y="225295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BF1812F0-72B6-4695-918E-1559D10E093B}"/>
                </a:ext>
              </a:extLst>
            </p:cNvPr>
            <p:cNvSpPr/>
            <p:nvPr/>
          </p:nvSpPr>
          <p:spPr>
            <a:xfrm>
              <a:off x="531851" y="2243792"/>
              <a:ext cx="2738852" cy="675064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188947F5-5540-4A85-BACE-6641A507F5A0}"/>
                </a:ext>
              </a:extLst>
            </p:cNvPr>
            <p:cNvSpPr/>
            <p:nvPr/>
          </p:nvSpPr>
          <p:spPr>
            <a:xfrm>
              <a:off x="241306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1DB1070-DB60-40AD-900A-04886F77B54F}"/>
                </a:ext>
              </a:extLst>
            </p:cNvPr>
            <p:cNvSpPr/>
            <p:nvPr/>
          </p:nvSpPr>
          <p:spPr>
            <a:xfrm>
              <a:off x="7052021" y="2262501"/>
              <a:ext cx="2020976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67BF74FF-3652-4371-9E0B-A97FA806BC48}"/>
                </a:ext>
              </a:extLst>
            </p:cNvPr>
            <p:cNvSpPr/>
            <p:nvPr/>
          </p:nvSpPr>
          <p:spPr>
            <a:xfrm>
              <a:off x="6643739" y="2293163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6DFE3254-D4F7-4AE6-9631-67D4D43B93C6}"/>
                </a:ext>
              </a:extLst>
            </p:cNvPr>
            <p:cNvSpPr/>
            <p:nvPr/>
          </p:nvSpPr>
          <p:spPr>
            <a:xfrm>
              <a:off x="9551160" y="2243792"/>
              <a:ext cx="2303497" cy="642510"/>
            </a:xfrm>
            <a:prstGeom prst="rect">
              <a:avLst/>
            </a:prstGeom>
            <a:grpFill/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B907C0F-6FC4-4852-8CFD-AD2FACA13C7F}"/>
                </a:ext>
              </a:extLst>
            </p:cNvPr>
            <p:cNvSpPr/>
            <p:nvPr/>
          </p:nvSpPr>
          <p:spPr>
            <a:xfrm>
              <a:off x="9260615" y="2303047"/>
              <a:ext cx="540000" cy="540000"/>
            </a:xfrm>
            <a:prstGeom prst="ellipse">
              <a:avLst/>
            </a:prstGeom>
            <a:grpFill/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</a:t>
              </a:r>
            </a:p>
          </p:txBody>
        </p:sp>
      </p:grpSp>
      <p:sp>
        <p:nvSpPr>
          <p:cNvPr id="17" name="Oval 16">
            <a:extLst>
              <a:ext uri="{FF2B5EF4-FFF2-40B4-BE49-F238E27FC236}">
                <a16:creationId xmlns:a16="http://schemas.microsoft.com/office/drawing/2014/main" id="{3AF6DD6E-C69C-4024-A5BF-FE21EA5DD223}"/>
              </a:ext>
            </a:extLst>
          </p:cNvPr>
          <p:cNvSpPr/>
          <p:nvPr/>
        </p:nvSpPr>
        <p:spPr>
          <a:xfrm>
            <a:off x="672120" y="5454779"/>
            <a:ext cx="1080000" cy="10800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noProof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41341" y="2701927"/>
            <a:ext cx="23980438" cy="2028231"/>
            <a:chOff x="923003" y="3917552"/>
            <a:chExt cx="23980438" cy="202823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308769" y="4119865"/>
              <a:ext cx="23594672" cy="1825917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65576"/>
                <a:chOff x="2028795" y="4384805"/>
                <a:chExt cx="3503060" cy="865576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3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RẮC NGHIỆ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marR="0" lvl="0" indent="-359410" algn="l" defTabSz="1828800" rtl="0" eaLnBrk="1" fontAlgn="auto" latinLnBrk="0" hangingPunct="1">
                  <a:lnSpc>
                    <a:spcPct val="115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ẳ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8238" y="3238711"/>
                <a:ext cx="16207162" cy="938151"/>
              </a:xfrm>
              <a:prstGeom prst="rect">
                <a:avLst/>
              </a:prstGeom>
              <a:blipFill>
                <a:blip r:embed="rId4"/>
                <a:stretch>
                  <a:fillRect t="-10390" b="-14935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4809" y="5561038"/>
                <a:ext cx="5137689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3599815" algn="l"/>
                    <a:tab pos="503999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𝑪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1656" y="5550964"/>
                <a:ext cx="5857116" cy="87100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1601" y="5566430"/>
                <a:ext cx="3141436" cy="136941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≤</m:t>
                      </m:r>
                      <m:r>
                        <a:rPr lang="en-US" sz="4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7349" y="5680586"/>
                <a:ext cx="271452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4255" y="8101242"/>
                <a:ext cx="13340640" cy="799963"/>
              </a:xfrm>
              <a:prstGeom prst="rect">
                <a:avLst/>
              </a:prstGeom>
              <a:blipFill>
                <a:blip r:embed="rId9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𝐁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𝐂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d>
                          <m:d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𝟖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𝟎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𝐨</m:t>
                                </m:r>
                              </m:sup>
                            </m:sSup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𝐀</m:t>
                            </m:r>
                          </m:e>
                        </m:d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0" y="9016017"/>
                <a:ext cx="13426689" cy="799963"/>
              </a:xfrm>
              <a:prstGeom prst="rect">
                <a:avLst/>
              </a:prstGeom>
              <a:blipFill>
                <a:blip r:embed="rId10"/>
                <a:stretch>
                  <a:fillRect t="-12214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615988" y="10108037"/>
            <a:ext cx="14588930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 algn="ctr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ù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ọ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lvl="0" indent="285750" algn="ctr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𝐀</m:t>
                        </m:r>
                      </m:e>
                    </m:func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𝐀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6698" y="11360396"/>
                <a:ext cx="13312042" cy="799963"/>
              </a:xfrm>
              <a:prstGeom prst="rect">
                <a:avLst/>
              </a:prstGeom>
              <a:blipFill>
                <a:blip r:embed="rId11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004955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37" grpId="0"/>
      <p:bldP spid="41" grpId="0"/>
      <p:bldP spid="42" grpId="0"/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03722" y="6493755"/>
            <a:ext cx="23981499" cy="6841244"/>
            <a:chOff x="48567" y="4381499"/>
            <a:chExt cx="23133685" cy="5020661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242537" y="4516662"/>
              <a:ext cx="22939715" cy="4885498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48567" y="4381499"/>
              <a:ext cx="3991940" cy="914861"/>
              <a:chOff x="410517" y="4648199"/>
              <a:chExt cx="3991940" cy="914861"/>
            </a:xfrm>
            <a:grpFill/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10517" y="4648200"/>
                <a:ext cx="1058947" cy="901331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46911" y="3507340"/>
                <a:ext cx="714687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06054" y="4732063"/>
                <a:ext cx="28728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54350" y="2492158"/>
            <a:ext cx="23930871" cy="3931449"/>
            <a:chOff x="923003" y="3917553"/>
            <a:chExt cx="24160729" cy="3239870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068821" y="4220278"/>
              <a:ext cx="24014911" cy="293714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3"/>
              <a:ext cx="3942102" cy="936299"/>
              <a:chOff x="923003" y="3917553"/>
              <a:chExt cx="3942102" cy="936299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4022855"/>
                <a:ext cx="3503060" cy="830997"/>
                <a:chOff x="2028795" y="4384805"/>
                <a:chExt cx="3503060" cy="830997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437917" y="3009155"/>
                  <a:ext cx="684816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84805"/>
                  <a:ext cx="289539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4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30998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	 		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𝐌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1372870" indent="-742950">
                  <a:lnSpc>
                    <a:spcPct val="115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2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91238"/>
                <a:ext cx="23780420" cy="2781089"/>
              </a:xfrm>
              <a:prstGeom prst="rect">
                <a:avLst/>
              </a:prstGeom>
              <a:blipFill>
                <a:blip r:embed="rId4"/>
                <a:stretch>
                  <a:fillRect t="-3509" b="-105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a) Ta có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𝑴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sz="4400" b="1" i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 algn="ctr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443" y="6553200"/>
                <a:ext cx="10706100" cy="3592907"/>
              </a:xfrm>
              <a:prstGeom prst="rect">
                <a:avLst/>
              </a:prstGeom>
              <a:blipFill>
                <a:blip r:embed="rId5"/>
                <a:stretch>
                  <a:fillRect t="-2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Connector 29"/>
          <p:cNvCxnSpPr/>
          <p:nvPr/>
        </p:nvCxnSpPr>
        <p:spPr>
          <a:xfrm flipH="1">
            <a:off x="13078291" y="7107841"/>
            <a:ext cx="12168" cy="618568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𝐍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𝐬𝐢𝐧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57200" y="9976653"/>
                <a:ext cx="14188263" cy="30539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/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e>
                    </m:func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</a:t>
                </a:r>
              </a:p>
              <a:p>
                <a:pPr marL="62992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1951CD69-9EAE-461C-B988-813F5D5E4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3994768"/>
                <a:ext cx="8886179" cy="2115964"/>
              </a:xfrm>
              <a:prstGeom prst="rect">
                <a:avLst/>
              </a:prstGeom>
              <a:blipFill>
                <a:blip r:embed="rId7"/>
                <a:stretch>
                  <a:fillRect t="-4035" b="-4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AFF15A-DB1E-4F7D-98D4-084D7C7842B4}"/>
              </a:ext>
            </a:extLst>
          </p:cNvPr>
          <p:cNvCxnSpPr>
            <a:cxnSpLocks/>
          </p:cNvCxnSpPr>
          <p:nvPr/>
        </p:nvCxnSpPr>
        <p:spPr>
          <a:xfrm>
            <a:off x="14249400" y="3994768"/>
            <a:ext cx="0" cy="2369004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/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𝐭𝐚𝐧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𝟔</m:t>
                          </m:r>
                        </m:e>
                      </m:func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𝐜𝐨𝐬</m:t>
                                  </m:r>
                                </m:e>
                                <m:sup>
                                  <m:r>
                                    <a:rPr lang="en-US" sz="4400" b="1" i="0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𝟔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𝐨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4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b="1" i="1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4400" b="1" i="0"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624AED11-9343-4F6C-BC84-36DBE112962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3077" y="6880056"/>
                <a:ext cx="11356122" cy="3473580"/>
              </a:xfrm>
              <a:prstGeom prst="rect">
                <a:avLst/>
              </a:prstGeom>
              <a:blipFill>
                <a:blip r:embed="rId8"/>
                <a:stretch>
                  <a:fillRect t="-29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/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a có</a:t>
                </a: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𝐐</m:t>
                    </m:r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𝐬𝐢𝐧</m:t>
                                </m:r>
                              </m:e>
                              <m:sup>
                                <m:r>
                                  <a:rPr lang="en-US" sz="4400" b="1" i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𝐨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𝐜𝐨𝐭</m:t>
                            </m:r>
                          </m:e>
                          <m:sup>
                            <m:r>
                              <a:rPr lang="en-US" sz="4400" b="1" i="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func>
                    <m:r>
                      <a:rPr lang="en-US" sz="4400" b="1" i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𝐨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indent="285750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4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𝐜𝐨𝐭</m:t>
                              </m:r>
                            </m:e>
                            <m:sup>
                              <m:r>
                                <a:rPr lang="en-US" sz="4400" b="1" i="0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sz="4400" b="1" i="0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𝐨</m:t>
                          </m:r>
                        </m:sup>
                      </m:sSup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400" b="1" i="0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8E98405-786B-4DBC-8A6B-DCFC06D870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523" y="9557418"/>
                <a:ext cx="12192000" cy="3099823"/>
              </a:xfrm>
              <a:prstGeom prst="rect">
                <a:avLst/>
              </a:prstGeom>
              <a:blipFill>
                <a:blip r:embed="rId9"/>
                <a:stretch>
                  <a:fillRect t="-3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19416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5D313519-0C89-483D-A08E-CF6067282148}"/>
              </a:ext>
            </a:extLst>
          </p:cNvPr>
          <p:cNvGrpSpPr/>
          <p:nvPr/>
        </p:nvGrpSpPr>
        <p:grpSpPr>
          <a:xfrm>
            <a:off x="134739" y="3733800"/>
            <a:ext cx="23899565" cy="9254810"/>
            <a:chOff x="97405" y="3387172"/>
            <a:chExt cx="23054648" cy="6105834"/>
          </a:xfrm>
          <a:solidFill>
            <a:srgbClr val="DAE3F3"/>
          </a:solidFill>
        </p:grpSpPr>
        <p:sp>
          <p:nvSpPr>
            <p:cNvPr id="3" name="Rounded Rectangle 52">
              <a:extLst>
                <a:ext uri="{FF2B5EF4-FFF2-40B4-BE49-F238E27FC236}">
                  <a16:creationId xmlns:a16="http://schemas.microsoft.com/office/drawing/2014/main" id="{5B1AB244-3D78-416D-AEF1-35CC4562B7A3}"/>
                </a:ext>
              </a:extLst>
            </p:cNvPr>
            <p:cNvSpPr/>
            <p:nvPr/>
          </p:nvSpPr>
          <p:spPr>
            <a:xfrm>
              <a:off x="304762" y="3557369"/>
              <a:ext cx="22847291" cy="5935637"/>
            </a:xfrm>
            <a:prstGeom prst="roundRect">
              <a:avLst>
                <a:gd name="adj" fmla="val 2239"/>
              </a:avLst>
            </a:prstGeom>
            <a:grpFill/>
            <a:ln w="28575">
              <a:solidFill>
                <a:schemeClr val="accent3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B6FC852D-338F-4593-BDAE-4432C24EAC82}"/>
                </a:ext>
              </a:extLst>
            </p:cNvPr>
            <p:cNvGrpSpPr/>
            <p:nvPr/>
          </p:nvGrpSpPr>
          <p:grpSpPr>
            <a:xfrm>
              <a:off x="97405" y="3387172"/>
              <a:ext cx="4005860" cy="1003706"/>
              <a:chOff x="459355" y="3653872"/>
              <a:chExt cx="4005860" cy="1003706"/>
            </a:xfrm>
            <a:grpFill/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20085AD8-BD87-4A35-B6D4-9AE38312818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87301" y="2557771"/>
                <a:ext cx="759423" cy="2996405"/>
              </a:xfrm>
              <a:prstGeom prst="round1Rect">
                <a:avLst/>
              </a:prstGeom>
              <a:grpFill/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08C0313-9358-457E-845F-D4B035AC31D3}"/>
                  </a:ext>
                </a:extLst>
              </p:cNvPr>
              <p:cNvSpPr txBox="1"/>
              <p:nvPr/>
            </p:nvSpPr>
            <p:spPr>
              <a:xfrm>
                <a:off x="1487781" y="3826581"/>
                <a:ext cx="2872839" cy="8309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B75B5B9-D442-4C6E-96A9-9A573FE06D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950" t="14860" r="18922" b="25555"/>
              <a:stretch/>
            </p:blipFill>
            <p:spPr>
              <a:xfrm>
                <a:off x="459355" y="3653872"/>
                <a:ext cx="1058947" cy="85183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grpFill/>
              <a:ln w="38100" cap="sq">
                <a:solidFill>
                  <a:schemeClr val="accent6">
                    <a:lumMod val="50000"/>
                  </a:schemeClr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8F06450E-ACA8-42F7-B878-4360BA0CBA71}"/>
              </a:ext>
            </a:extLst>
          </p:cNvPr>
          <p:cNvGrpSpPr/>
          <p:nvPr/>
        </p:nvGrpSpPr>
        <p:grpSpPr>
          <a:xfrm>
            <a:off x="131022" y="2454751"/>
            <a:ext cx="23934586" cy="1251065"/>
            <a:chOff x="923003" y="3917552"/>
            <a:chExt cx="24164480" cy="1108668"/>
          </a:xfrm>
        </p:grpSpPr>
        <p:sp>
          <p:nvSpPr>
            <p:cNvPr id="19" name="Rounded Rectangle 41">
              <a:extLst>
                <a:ext uri="{FF2B5EF4-FFF2-40B4-BE49-F238E27FC236}">
                  <a16:creationId xmlns:a16="http://schemas.microsoft.com/office/drawing/2014/main" id="{CC866FB0-B137-49F3-A47E-0B1A18FC432E}"/>
                </a:ext>
              </a:extLst>
            </p:cNvPr>
            <p:cNvSpPr/>
            <p:nvPr/>
          </p:nvSpPr>
          <p:spPr>
            <a:xfrm>
              <a:off x="1175383" y="4006155"/>
              <a:ext cx="23912100" cy="1020065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>
              <a:solidFill>
                <a:srgbClr val="91720D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       </a:t>
              </a:r>
            </a:p>
          </p:txBody>
        </p: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1E96746-B33C-4D41-836E-CA7E0074841E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808700"/>
              <a:chOff x="923003" y="3917552"/>
              <a:chExt cx="3942102" cy="808700"/>
            </a:xfrm>
          </p:grpSpPr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7719E236-B0D7-442E-8A08-3228625765BF}"/>
                  </a:ext>
                </a:extLst>
              </p:cNvPr>
              <p:cNvGrpSpPr/>
              <p:nvPr/>
            </p:nvGrpSpPr>
            <p:grpSpPr>
              <a:xfrm>
                <a:off x="1362045" y="3917552"/>
                <a:ext cx="3503060" cy="808700"/>
                <a:chOff x="2028795" y="4279502"/>
                <a:chExt cx="3503060" cy="808700"/>
              </a:xfrm>
            </p:grpSpPr>
            <p:sp>
              <p:nvSpPr>
                <p:cNvPr id="23" name="Freeform 20">
                  <a:extLst>
                    <a:ext uri="{FF2B5EF4-FFF2-40B4-BE49-F238E27FC236}">
                      <a16:creationId xmlns:a16="http://schemas.microsoft.com/office/drawing/2014/main" id="{B393AAC4-D254-453D-8479-B404D455FF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5400000">
                  <a:off x="3375975" y="2932322"/>
                  <a:ext cx="808700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rgbClr val="FFF9BC"/>
                </a:solidFill>
                <a:ln w="57150">
                  <a:solidFill>
                    <a:srgbClr val="91720D"/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7641E29D-906E-4634-ADED-96B1E8DA8216}"/>
                    </a:ext>
                  </a:extLst>
                </p:cNvPr>
                <p:cNvSpPr txBox="1"/>
                <p:nvPr/>
              </p:nvSpPr>
              <p:spPr>
                <a:xfrm>
                  <a:off x="2542253" y="4332538"/>
                  <a:ext cx="2895398" cy="73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.15</a:t>
                  </a:r>
                  <a:r>
                    <a:rPr kumimoji="0" lang="vi-VN" sz="4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6650C43C-37F7-4A87-880E-749F8F15838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99" t="21515" r="9759" b="14519"/>
              <a:stretch/>
            </p:blipFill>
            <p:spPr>
              <a:xfrm>
                <a:off x="923003" y="3917553"/>
                <a:ext cx="1076356" cy="808699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ln w="38100" cap="sq">
                <a:solidFill>
                  <a:srgbClr val="91720D"/>
                </a:solidFill>
                <a:miter lim="800000"/>
              </a:ln>
              <a:effectLst>
                <a:outerShdw blurRad="254000" algn="tl" rotWithShape="0">
                  <a:srgbClr val="000000">
                    <a:alpha val="43000"/>
                  </a:srgbClr>
                </a:outerShdw>
              </a:effectLst>
            </p:spPr>
          </p:pic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818C57C-1988-4D43-859D-82DC91340849}"/>
              </a:ext>
            </a:extLst>
          </p:cNvPr>
          <p:cNvGrpSpPr/>
          <p:nvPr/>
        </p:nvGrpSpPr>
        <p:grpSpPr>
          <a:xfrm>
            <a:off x="-72643" y="1572056"/>
            <a:ext cx="19656043" cy="860967"/>
            <a:chOff x="-288923" y="1892299"/>
            <a:chExt cx="19659598" cy="860966"/>
          </a:xfrm>
        </p:grpSpPr>
        <p:sp>
          <p:nvSpPr>
            <p:cNvPr id="26" name="Rounded Rectangle 2">
              <a:extLst>
                <a:ext uri="{FF2B5EF4-FFF2-40B4-BE49-F238E27FC236}">
                  <a16:creationId xmlns:a16="http://schemas.microsoft.com/office/drawing/2014/main" id="{0A9E6F3C-C9C6-4653-8688-729C6539C260}"/>
                </a:ext>
              </a:extLst>
            </p:cNvPr>
            <p:cNvSpPr/>
            <p:nvPr/>
          </p:nvSpPr>
          <p:spPr>
            <a:xfrm>
              <a:off x="-288923" y="2052547"/>
              <a:ext cx="2130429" cy="65712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B241A601-B9CB-4799-9262-795745D3C127}"/>
                </a:ext>
              </a:extLst>
            </p:cNvPr>
            <p:cNvSpPr txBox="1"/>
            <p:nvPr/>
          </p:nvSpPr>
          <p:spPr>
            <a:xfrm>
              <a:off x="1082674" y="1922269"/>
              <a:ext cx="184764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F08DB64-BC2D-418D-8BD5-391B8CF3BEA4}"/>
                </a:ext>
              </a:extLst>
            </p:cNvPr>
            <p:cNvSpPr txBox="1"/>
            <p:nvPr/>
          </p:nvSpPr>
          <p:spPr>
            <a:xfrm>
              <a:off x="2087562" y="1892299"/>
              <a:ext cx="17283113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TỰ LUẬN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73C3CF5C-1143-48B0-96F6-576266D875C3}"/>
              </a:ext>
            </a:extLst>
          </p:cNvPr>
          <p:cNvSpPr txBox="1"/>
          <p:nvPr/>
        </p:nvSpPr>
        <p:spPr>
          <a:xfrm>
            <a:off x="857353" y="1685889"/>
            <a:ext cx="6062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359410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7086" y="2728188"/>
                <a:ext cx="17618657" cy="897105"/>
              </a:xfrm>
              <a:prstGeom prst="rect">
                <a:avLst/>
              </a:prstGeom>
              <a:blipFill>
                <a:blip r:embed="rId4"/>
                <a:stretch>
                  <a:fillRect t="-9524" b="-22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/>
                  <a:t>Ta có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𝟔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𝟕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420" y="4058742"/>
                <a:ext cx="13162771" cy="792140"/>
              </a:xfrm>
              <a:prstGeom prst="rect">
                <a:avLst/>
              </a:prstGeom>
              <a:blipFill>
                <a:blip r:embed="rId5"/>
                <a:stretch>
                  <a:fillRect l="-1852" t="-13077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4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6191" y="4055590"/>
                <a:ext cx="356706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Rectangle 36"/>
          <p:cNvSpPr/>
          <p:nvPr/>
        </p:nvSpPr>
        <p:spPr>
          <a:xfrm>
            <a:off x="3804292" y="5081475"/>
            <a:ext cx="13747353" cy="7922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285750">
              <a:lnSpc>
                <a:spcPct val="115000"/>
              </a:lnSpc>
              <a:spcAft>
                <a:spcPts val="80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ý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i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ta có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 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𝟓</m:t>
                        </m:r>
                        <m:rad>
                          <m:radPr>
                            <m:degHide m:val="on"/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/>
                  <a:t>		              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17036" y="5840144"/>
                <a:ext cx="10776937" cy="66973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		       </a:t>
                </a:r>
                <a14:m>
                  <m:oMath xmlns:m="http://schemas.openxmlformats.org/officeDocument/2006/math">
                    <m:r>
                      <a:rPr lang="en-US" sz="5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5400" b="1" i="0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</m:oMath>
                </a14:m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/>
                  <a:t>               	      </a:t>
                </a:r>
                <a14:m>
                  <m:oMath xmlns:m="http://schemas.openxmlformats.org/officeDocument/2006/math"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𝟕𝟕</m:t>
                    </m:r>
                  </m:oMath>
                </a14:m>
                <a:endParaRPr lang="en-US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4757" y="5761296"/>
                <a:ext cx="11900986" cy="5550494"/>
              </a:xfrm>
              <a:prstGeom prst="rect">
                <a:avLst/>
              </a:prstGeom>
              <a:blipFill>
                <a:blip r:embed="rId8"/>
                <a:stretch>
                  <a:fillRect l="-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/>
                  <a:t>*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func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𝒐</m:t>
                            </m:r>
                          </m:sup>
                        </m:sSup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𝟏𝟎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400" b="1" i="0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11353028"/>
                <a:ext cx="17145000" cy="1181542"/>
              </a:xfrm>
              <a:prstGeom prst="rect">
                <a:avLst/>
              </a:prstGeom>
              <a:blipFill>
                <a:blip r:embed="rId9"/>
                <a:stretch>
                  <a:fillRect l="-1458" b="-118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41707F0-C2C2-458E-840B-C3B0AD692F23}"/>
              </a:ext>
            </a:extLst>
          </p:cNvPr>
          <p:cNvCxnSpPr/>
          <p:nvPr/>
        </p:nvCxnSpPr>
        <p:spPr>
          <a:xfrm>
            <a:off x="9448800" y="6291301"/>
            <a:ext cx="0" cy="670560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9928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37" grpId="0"/>
      <p:bldP spid="39" grpId="0"/>
      <p:bldP spid="4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630</TotalTime>
  <Words>3581</Words>
  <PresentationFormat>Custom</PresentationFormat>
  <Paragraphs>676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8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3-08-31T11:42:51Z</dcterms:created>
  <dcterms:modified xsi:type="dcterms:W3CDTF">2022-04-06T15:56:18Z</dcterms:modified>
</cp:coreProperties>
</file>